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5"/>
  </p:notesMasterIdLst>
  <p:handoutMasterIdLst>
    <p:handoutMasterId r:id="rId16"/>
  </p:handoutMasterIdLst>
  <p:sldIdLst>
    <p:sldId id="257" r:id="rId3"/>
    <p:sldId id="258" r:id="rId4"/>
    <p:sldId id="260" r:id="rId5"/>
    <p:sldId id="317" r:id="rId6"/>
    <p:sldId id="319" r:id="rId7"/>
    <p:sldId id="325" r:id="rId8"/>
    <p:sldId id="315" r:id="rId9"/>
    <p:sldId id="322" r:id="rId10"/>
    <p:sldId id="326" r:id="rId11"/>
    <p:sldId id="329" r:id="rId12"/>
    <p:sldId id="327" r:id="rId13"/>
    <p:sldId id="32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70C0"/>
    <a:srgbClr val="F2F2F2"/>
    <a:srgbClr val="2E8ACB"/>
    <a:srgbClr val="EBEFF3"/>
    <a:srgbClr val="96CCF7"/>
    <a:srgbClr val="F7F9FA"/>
    <a:srgbClr val="FFFF99"/>
    <a:srgbClr val="FFFFCC"/>
    <a:srgbClr val="67B4F3"/>
    <a:srgbClr val="3199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8584" autoAdjust="0"/>
    <p:restoredTop sz="85784" autoAdjust="0"/>
  </p:normalViewPr>
  <p:slideViewPr>
    <p:cSldViewPr snapToGrid="0">
      <p:cViewPr varScale="1">
        <p:scale>
          <a:sx n="50" d="100"/>
          <a:sy n="50" d="100"/>
        </p:scale>
        <p:origin x="32" y="2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325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FEFB05-167C-4399-907A-5F70B90A8B35}" type="doc">
      <dgm:prSet loTypeId="urn:microsoft.com/office/officeart/2005/8/layout/hProcess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68CF7F7-D84C-4023-BB63-0314586C858E}">
      <dgm:prSet phldrT="[文本]"/>
      <dgm:spPr>
        <a:xfrm>
          <a:off x="2114544" y="1398016"/>
          <a:ext cx="1153538" cy="458724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人脸传入模块</a:t>
          </a:r>
        </a:p>
      </dgm:t>
    </dgm:pt>
    <dgm:pt modelId="{69968B2C-1515-4A48-BF70-0969148D1AB6}" type="parTrans" cxnId="{EF73ECBC-47D4-4DFD-8A6E-5A01618F513C}">
      <dgm:prSet/>
      <dgm:spPr/>
      <dgm:t>
        <a:bodyPr/>
        <a:lstStyle/>
        <a:p>
          <a:endParaRPr lang="zh-CN" altLang="en-US"/>
        </a:p>
      </dgm:t>
    </dgm:pt>
    <dgm:pt modelId="{61FC0A58-5B43-4DFC-BEC5-46A3198EDF63}" type="sibTrans" cxnId="{EF73ECBC-47D4-4DFD-8A6E-5A01618F513C}">
      <dgm:prSet/>
      <dgm:spPr>
        <a:xfrm>
          <a:off x="2444175" y="365095"/>
          <a:ext cx="2081768" cy="2081768"/>
        </a:xfrm>
        <a:prstGeom prst="leftCircularArrow">
          <a:avLst>
            <a:gd name="adj1" fmla="val 5679"/>
            <a:gd name="adj2" fmla="val 743524"/>
            <a:gd name="adj3" fmla="val 2519035"/>
            <a:gd name="adj4" fmla="val 9024489"/>
            <a:gd name="adj5" fmla="val 6626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606B720B-DE60-4AD7-B90C-B8F68D93D872}">
      <dgm:prSet phldrT="[文本]"/>
      <dgm:spPr>
        <a:xfrm>
          <a:off x="4199500" y="327660"/>
          <a:ext cx="1153538" cy="458724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数据采集模块</a:t>
          </a:r>
        </a:p>
      </dgm:t>
    </dgm:pt>
    <dgm:pt modelId="{A01A9AAD-375E-436C-B784-938CB3AECA57}" type="parTrans" cxnId="{258D1E8D-A7C2-4768-9435-E9CDA7DF4563}">
      <dgm:prSet/>
      <dgm:spPr/>
      <dgm:t>
        <a:bodyPr/>
        <a:lstStyle/>
        <a:p>
          <a:endParaRPr lang="zh-CN" altLang="en-US"/>
        </a:p>
      </dgm:t>
    </dgm:pt>
    <dgm:pt modelId="{EFF72B3F-3806-4EA4-811F-7DFAF2F10186}" type="sibTrans" cxnId="{258D1E8D-A7C2-4768-9435-E9CDA7DF4563}">
      <dgm:prSet/>
      <dgm:spPr>
        <a:xfrm>
          <a:off x="4507864" y="-344997"/>
          <a:ext cx="2407873" cy="2407873"/>
        </a:xfrm>
        <a:prstGeom prst="circularArrow">
          <a:avLst>
            <a:gd name="adj1" fmla="val 4910"/>
            <a:gd name="adj2" fmla="val 630493"/>
            <a:gd name="adj3" fmla="val 19193996"/>
            <a:gd name="adj4" fmla="val 12575511"/>
            <a:gd name="adj5" fmla="val 5728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4F2CF542-E970-4A6A-802A-A09DC0512DE6}">
      <dgm:prSet phldrT="[文本]" custT="1"/>
      <dgm:spPr>
        <a:xfrm>
          <a:off x="3911115" y="557022"/>
          <a:ext cx="1297730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8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无人机</a:t>
          </a:r>
        </a:p>
      </dgm:t>
    </dgm:pt>
    <dgm:pt modelId="{DF210E3C-E47B-40D4-9728-526D7FE422B3}" type="parTrans" cxnId="{D3F74B84-D9A9-456B-A0DE-599BFC3CCF96}">
      <dgm:prSet/>
      <dgm:spPr/>
      <dgm:t>
        <a:bodyPr/>
        <a:lstStyle/>
        <a:p>
          <a:endParaRPr lang="zh-CN" altLang="en-US"/>
        </a:p>
      </dgm:t>
    </dgm:pt>
    <dgm:pt modelId="{95B21037-9BE4-4F4B-8375-B275152BB6CB}" type="sibTrans" cxnId="{D3F74B84-D9A9-456B-A0DE-599BFC3CCF96}">
      <dgm:prSet/>
      <dgm:spPr/>
      <dgm:t>
        <a:bodyPr/>
        <a:lstStyle/>
        <a:p>
          <a:endParaRPr lang="zh-CN" altLang="en-US"/>
        </a:p>
      </dgm:t>
    </dgm:pt>
    <dgm:pt modelId="{4BC8EFE5-87C3-4978-ADBE-CC9EC46240C4}">
      <dgm:prSet phldrT="[文本]"/>
      <dgm:spPr>
        <a:xfrm>
          <a:off x="6423834" y="1398016"/>
          <a:ext cx="1153538" cy="458724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结果分析模块</a:t>
          </a:r>
        </a:p>
      </dgm:t>
    </dgm:pt>
    <dgm:pt modelId="{F18D6C61-9B3D-4C66-8363-C74C89A14C17}" type="parTrans" cxnId="{2C0DD202-E184-4698-B061-E296612132A9}">
      <dgm:prSet/>
      <dgm:spPr/>
      <dgm:t>
        <a:bodyPr/>
        <a:lstStyle/>
        <a:p>
          <a:endParaRPr lang="zh-CN" altLang="en-US"/>
        </a:p>
      </dgm:t>
    </dgm:pt>
    <dgm:pt modelId="{A73F2687-D9B2-4D65-A0CE-F5830E51D493}" type="sibTrans" cxnId="{2C0DD202-E184-4698-B061-E296612132A9}">
      <dgm:prSet/>
      <dgm:spPr>
        <a:xfrm>
          <a:off x="6753826" y="369230"/>
          <a:ext cx="2076231" cy="2076231"/>
        </a:xfrm>
        <a:prstGeom prst="leftCircularArrow">
          <a:avLst>
            <a:gd name="adj1" fmla="val 5694"/>
            <a:gd name="adj2" fmla="val 745795"/>
            <a:gd name="adj3" fmla="val 2521306"/>
            <a:gd name="adj4" fmla="val 9024489"/>
            <a:gd name="adj5" fmla="val 6643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FCEA60C0-2E15-483B-BB5C-7AADB6D86B05}">
      <dgm:prSet phldrT="[文本]" custT="1"/>
      <dgm:spPr>
        <a:xfrm>
          <a:off x="8215591" y="557022"/>
          <a:ext cx="1297730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4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分析报表</a:t>
          </a:r>
        </a:p>
      </dgm:t>
    </dgm:pt>
    <dgm:pt modelId="{839A683D-4F73-4A50-A568-CAA82340B35F}" type="parTrans" cxnId="{3827DCC7-9219-4ADC-AF13-A2ACACC85CE0}">
      <dgm:prSet/>
      <dgm:spPr/>
      <dgm:t>
        <a:bodyPr/>
        <a:lstStyle/>
        <a:p>
          <a:endParaRPr lang="zh-CN" altLang="en-US"/>
        </a:p>
      </dgm:t>
    </dgm:pt>
    <dgm:pt modelId="{E6A7EF13-6840-4F2D-B449-F5E7884E49D0}" type="sibTrans" cxnId="{3827DCC7-9219-4ADC-AF13-A2ACACC85CE0}">
      <dgm:prSet/>
      <dgm:spPr/>
      <dgm:t>
        <a:bodyPr/>
        <a:lstStyle/>
        <a:p>
          <a:endParaRPr lang="zh-CN" altLang="en-US"/>
        </a:p>
      </dgm:t>
    </dgm:pt>
    <dgm:pt modelId="{91D27F5F-B8D4-4A3E-B51E-75FCB23F8680}">
      <dgm:prSet phldrT="[文本]"/>
      <dgm:spPr>
        <a:xfrm>
          <a:off x="8503976" y="327660"/>
          <a:ext cx="1153538" cy="458724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运动分析模块</a:t>
          </a:r>
        </a:p>
      </dgm:t>
    </dgm:pt>
    <dgm:pt modelId="{BE1D3A06-4E94-48D0-9468-8A38235A0251}" type="parTrans" cxnId="{7B33917F-2903-4D5F-89D4-F7D7B3F7E5B1}">
      <dgm:prSet/>
      <dgm:spPr/>
      <dgm:t>
        <a:bodyPr/>
        <a:lstStyle/>
        <a:p>
          <a:endParaRPr lang="zh-CN" altLang="en-US"/>
        </a:p>
      </dgm:t>
    </dgm:pt>
    <dgm:pt modelId="{4BDDAA19-543F-445D-8CC6-1C704B927E8C}" type="sibTrans" cxnId="{7B33917F-2903-4D5F-89D4-F7D7B3F7E5B1}">
      <dgm:prSet/>
      <dgm:spPr/>
      <dgm:t>
        <a:bodyPr/>
        <a:lstStyle/>
        <a:p>
          <a:endParaRPr lang="zh-CN" altLang="en-US"/>
        </a:p>
      </dgm:t>
    </dgm:pt>
    <dgm:pt modelId="{DCF4A0EE-BDD3-4C50-80D8-31EF57ED5FFE}">
      <dgm:prSet custT="1"/>
      <dgm:spPr>
        <a:xfrm>
          <a:off x="5916010" y="557022"/>
          <a:ext cx="1736610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4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三维重建</a:t>
          </a:r>
        </a:p>
      </dgm:t>
    </dgm:pt>
    <dgm:pt modelId="{EB1D3EB5-B925-4475-A221-CA20BC542CD8}" type="parTrans" cxnId="{6D5D4B65-5439-4101-BB05-2CCFFDF07235}">
      <dgm:prSet/>
      <dgm:spPr/>
      <dgm:t>
        <a:bodyPr/>
        <a:lstStyle/>
        <a:p>
          <a:endParaRPr lang="zh-CN" altLang="en-US"/>
        </a:p>
      </dgm:t>
    </dgm:pt>
    <dgm:pt modelId="{5C69E3B2-1BD7-4A7B-9DE6-D69E41A808C3}" type="sibTrans" cxnId="{6D5D4B65-5439-4101-BB05-2CCFFDF07235}">
      <dgm:prSet/>
      <dgm:spPr/>
      <dgm:t>
        <a:bodyPr/>
        <a:lstStyle/>
        <a:p>
          <a:endParaRPr lang="zh-CN" altLang="en-US"/>
        </a:p>
      </dgm:t>
    </dgm:pt>
    <dgm:pt modelId="{F67B617C-C908-4CBB-8877-DB2DCEC4B66B}">
      <dgm:prSet custT="1"/>
      <dgm:spPr>
        <a:xfrm>
          <a:off x="5916010" y="557022"/>
          <a:ext cx="1736610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4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骨架匹配</a:t>
          </a:r>
        </a:p>
      </dgm:t>
    </dgm:pt>
    <dgm:pt modelId="{40119ADE-7EE9-4EA1-8D27-5530DC7A007C}" type="parTrans" cxnId="{7EFE3AD3-37BD-47A6-8EC4-CC0F89403B52}">
      <dgm:prSet/>
      <dgm:spPr/>
      <dgm:t>
        <a:bodyPr/>
        <a:lstStyle/>
        <a:p>
          <a:endParaRPr lang="zh-CN" altLang="en-US"/>
        </a:p>
      </dgm:t>
    </dgm:pt>
    <dgm:pt modelId="{C3FF93AE-9553-4CEE-A510-DE00DEBA6147}" type="sibTrans" cxnId="{7EFE3AD3-37BD-47A6-8EC4-CC0F89403B52}">
      <dgm:prSet/>
      <dgm:spPr/>
      <dgm:t>
        <a:bodyPr/>
        <a:lstStyle/>
        <a:p>
          <a:endParaRPr lang="zh-CN" altLang="en-US"/>
        </a:p>
      </dgm:t>
    </dgm:pt>
    <dgm:pt modelId="{CF43A243-3FA0-4FEA-BF7A-72F03E388DB3}">
      <dgm:prSet phldrT="[文本]" custT="1"/>
      <dgm:spPr>
        <a:xfrm>
          <a:off x="1601905" y="557022"/>
          <a:ext cx="1746239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4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确定目标对象</a:t>
          </a:r>
        </a:p>
      </dgm:t>
    </dgm:pt>
    <dgm:pt modelId="{7512ADC9-B556-447E-A382-4629304CB9E2}" type="sibTrans" cxnId="{BC8558F1-013A-4682-9948-83AC61DCC734}">
      <dgm:prSet/>
      <dgm:spPr/>
      <dgm:t>
        <a:bodyPr/>
        <a:lstStyle/>
        <a:p>
          <a:endParaRPr lang="zh-CN" altLang="en-US"/>
        </a:p>
      </dgm:t>
    </dgm:pt>
    <dgm:pt modelId="{27D3E2BE-AD61-40F3-8202-5A304EFD50AF}" type="parTrans" cxnId="{BC8558F1-013A-4682-9948-83AC61DCC734}">
      <dgm:prSet/>
      <dgm:spPr/>
      <dgm:t>
        <a:bodyPr/>
        <a:lstStyle/>
        <a:p>
          <a:endParaRPr lang="zh-CN" altLang="en-US"/>
        </a:p>
      </dgm:t>
    </dgm:pt>
    <dgm:pt modelId="{6341CCB6-62AE-42D2-9D80-48B7F82EEE64}">
      <dgm:prSet custT="1"/>
      <dgm:spPr>
        <a:xfrm>
          <a:off x="1601905" y="557022"/>
          <a:ext cx="1746239" cy="1070356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Char char="•"/>
          </a:pPr>
          <a:r>
            <a:rPr lang="zh-CN" altLang="en-US" sz="2400" b="1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中心对象选择</a:t>
          </a:r>
        </a:p>
      </dgm:t>
    </dgm:pt>
    <dgm:pt modelId="{43B5BC3B-CCBE-408A-86B1-C392C1387D79}" type="sibTrans" cxnId="{0EAABF2A-15F5-4692-85F7-C723F5E7921B}">
      <dgm:prSet/>
      <dgm:spPr/>
      <dgm:t>
        <a:bodyPr/>
        <a:lstStyle/>
        <a:p>
          <a:endParaRPr lang="zh-CN" altLang="en-US"/>
        </a:p>
      </dgm:t>
    </dgm:pt>
    <dgm:pt modelId="{53A8F257-18A5-4EE8-97D9-2AD8BD6BAE12}" type="parTrans" cxnId="{0EAABF2A-15F5-4692-85F7-C723F5E7921B}">
      <dgm:prSet/>
      <dgm:spPr/>
      <dgm:t>
        <a:bodyPr/>
        <a:lstStyle/>
        <a:p>
          <a:endParaRPr lang="zh-CN" altLang="en-US"/>
        </a:p>
      </dgm:t>
    </dgm:pt>
    <dgm:pt modelId="{1BFEDDAE-8721-446E-A2FB-4A33E165572D}" type="pres">
      <dgm:prSet presAssocID="{9DFEFB05-167C-4399-907A-5F70B90A8B35}" presName="Name0" presStyleCnt="0">
        <dgm:presLayoutVars>
          <dgm:dir/>
          <dgm:animLvl val="lvl"/>
          <dgm:resizeHandles val="exact"/>
        </dgm:presLayoutVars>
      </dgm:prSet>
      <dgm:spPr/>
    </dgm:pt>
    <dgm:pt modelId="{C5669C7A-4B65-4937-9552-A24B0EA1DD18}" type="pres">
      <dgm:prSet presAssocID="{9DFEFB05-167C-4399-907A-5F70B90A8B35}" presName="tSp" presStyleCnt="0"/>
      <dgm:spPr/>
    </dgm:pt>
    <dgm:pt modelId="{9650278F-B9D6-420D-B062-781F2A79C580}" type="pres">
      <dgm:prSet presAssocID="{9DFEFB05-167C-4399-907A-5F70B90A8B35}" presName="bSp" presStyleCnt="0"/>
      <dgm:spPr/>
    </dgm:pt>
    <dgm:pt modelId="{4C97F7A7-6BDE-4C38-8DB4-441DD59198CE}" type="pres">
      <dgm:prSet presAssocID="{9DFEFB05-167C-4399-907A-5F70B90A8B35}" presName="process" presStyleCnt="0"/>
      <dgm:spPr/>
    </dgm:pt>
    <dgm:pt modelId="{124D789E-FF23-44B9-9424-1B32C8D93419}" type="pres">
      <dgm:prSet presAssocID="{F68CF7F7-D84C-4023-BB63-0314586C858E}" presName="composite1" presStyleCnt="0"/>
      <dgm:spPr/>
    </dgm:pt>
    <dgm:pt modelId="{5DB62965-35CD-4A7D-BC6A-27812BE2B12F}" type="pres">
      <dgm:prSet presAssocID="{F68CF7F7-D84C-4023-BB63-0314586C858E}" presName="dummyNode1" presStyleLbl="node1" presStyleIdx="0" presStyleCnt="4"/>
      <dgm:spPr/>
    </dgm:pt>
    <dgm:pt modelId="{5A91CE50-F4B1-41E9-BB73-EAAD1D9092D7}" type="pres">
      <dgm:prSet presAssocID="{F68CF7F7-D84C-4023-BB63-0314586C858E}" presName="childNode1" presStyleLbl="bgAcc1" presStyleIdx="0" presStyleCnt="4" custScaleX="134561">
        <dgm:presLayoutVars>
          <dgm:bulletEnabled val="1"/>
        </dgm:presLayoutVars>
      </dgm:prSet>
      <dgm:spPr/>
    </dgm:pt>
    <dgm:pt modelId="{4417AE92-AA71-47ED-AB92-93FA3369A7FB}" type="pres">
      <dgm:prSet presAssocID="{F68CF7F7-D84C-4023-BB63-0314586C858E}" presName="childNode1tx" presStyleLbl="bgAcc1" presStyleIdx="0" presStyleCnt="4">
        <dgm:presLayoutVars>
          <dgm:bulletEnabled val="1"/>
        </dgm:presLayoutVars>
      </dgm:prSet>
      <dgm:spPr/>
    </dgm:pt>
    <dgm:pt modelId="{95FCCBC8-D517-4FFD-A6A2-E52D8A895A87}" type="pres">
      <dgm:prSet presAssocID="{F68CF7F7-D84C-4023-BB63-0314586C858E}" presName="parentNode1" presStyleLbl="node1" presStyleIdx="0" presStyleCnt="4">
        <dgm:presLayoutVars>
          <dgm:chMax val="1"/>
          <dgm:bulletEnabled val="1"/>
        </dgm:presLayoutVars>
      </dgm:prSet>
      <dgm:spPr/>
    </dgm:pt>
    <dgm:pt modelId="{0DCC5DB8-C27F-4FB4-8A62-92CE637E9A13}" type="pres">
      <dgm:prSet presAssocID="{F68CF7F7-D84C-4023-BB63-0314586C858E}" presName="connSite1" presStyleCnt="0"/>
      <dgm:spPr/>
    </dgm:pt>
    <dgm:pt modelId="{2D22E768-8966-49B2-803B-BF325502A804}" type="pres">
      <dgm:prSet presAssocID="{61FC0A58-5B43-4DFC-BEC5-46A3198EDF63}" presName="Name9" presStyleLbl="sibTrans2D1" presStyleIdx="0" presStyleCnt="3"/>
      <dgm:spPr/>
    </dgm:pt>
    <dgm:pt modelId="{D02E1F2C-EA14-440D-8CC5-91C28923802D}" type="pres">
      <dgm:prSet presAssocID="{606B720B-DE60-4AD7-B90C-B8F68D93D872}" presName="composite2" presStyleCnt="0"/>
      <dgm:spPr/>
    </dgm:pt>
    <dgm:pt modelId="{BBAC70CC-3FA1-4DFE-ADD4-0D8D98699B70}" type="pres">
      <dgm:prSet presAssocID="{606B720B-DE60-4AD7-B90C-B8F68D93D872}" presName="dummyNode2" presStyleLbl="node1" presStyleIdx="0" presStyleCnt="4"/>
      <dgm:spPr/>
    </dgm:pt>
    <dgm:pt modelId="{F40F9768-2436-4D60-BE4B-A46B921783CC}" type="pres">
      <dgm:prSet presAssocID="{606B720B-DE60-4AD7-B90C-B8F68D93D872}" presName="childNode2" presStyleLbl="bgAcc1" presStyleIdx="1" presStyleCnt="4">
        <dgm:presLayoutVars>
          <dgm:bulletEnabled val="1"/>
        </dgm:presLayoutVars>
      </dgm:prSet>
      <dgm:spPr/>
    </dgm:pt>
    <dgm:pt modelId="{0DA8043D-4D9F-4250-BC4C-CF1699B2C0F2}" type="pres">
      <dgm:prSet presAssocID="{606B720B-DE60-4AD7-B90C-B8F68D93D872}" presName="childNode2tx" presStyleLbl="bgAcc1" presStyleIdx="1" presStyleCnt="4">
        <dgm:presLayoutVars>
          <dgm:bulletEnabled val="1"/>
        </dgm:presLayoutVars>
      </dgm:prSet>
      <dgm:spPr/>
    </dgm:pt>
    <dgm:pt modelId="{CF1B3EA2-A082-4EB5-BA46-21F9EC4F97D3}" type="pres">
      <dgm:prSet presAssocID="{606B720B-DE60-4AD7-B90C-B8F68D93D872}" presName="parentNode2" presStyleLbl="node1" presStyleIdx="1" presStyleCnt="4">
        <dgm:presLayoutVars>
          <dgm:chMax val="0"/>
          <dgm:bulletEnabled val="1"/>
        </dgm:presLayoutVars>
      </dgm:prSet>
      <dgm:spPr/>
    </dgm:pt>
    <dgm:pt modelId="{822483A4-6F91-40C6-AC93-DC4E6F9D9E59}" type="pres">
      <dgm:prSet presAssocID="{606B720B-DE60-4AD7-B90C-B8F68D93D872}" presName="connSite2" presStyleCnt="0"/>
      <dgm:spPr/>
    </dgm:pt>
    <dgm:pt modelId="{C8F204BC-D9E6-4606-B52E-25A7242B54B3}" type="pres">
      <dgm:prSet presAssocID="{EFF72B3F-3806-4EA4-811F-7DFAF2F10186}" presName="Name18" presStyleLbl="sibTrans2D1" presStyleIdx="1" presStyleCnt="3"/>
      <dgm:spPr/>
    </dgm:pt>
    <dgm:pt modelId="{91A64C66-433D-4F2C-A005-37C854F8F44F}" type="pres">
      <dgm:prSet presAssocID="{4BC8EFE5-87C3-4978-ADBE-CC9EC46240C4}" presName="composite1" presStyleCnt="0"/>
      <dgm:spPr/>
    </dgm:pt>
    <dgm:pt modelId="{404888B6-5492-4DB6-826B-BD5109A776C4}" type="pres">
      <dgm:prSet presAssocID="{4BC8EFE5-87C3-4978-ADBE-CC9EC46240C4}" presName="dummyNode1" presStyleLbl="node1" presStyleIdx="1" presStyleCnt="4"/>
      <dgm:spPr/>
    </dgm:pt>
    <dgm:pt modelId="{34F43468-0D98-446E-9A20-8E5E40438998}" type="pres">
      <dgm:prSet presAssocID="{4BC8EFE5-87C3-4978-ADBE-CC9EC46240C4}" presName="childNode1" presStyleLbl="bgAcc1" presStyleIdx="2" presStyleCnt="4" custScaleX="133819">
        <dgm:presLayoutVars>
          <dgm:bulletEnabled val="1"/>
        </dgm:presLayoutVars>
      </dgm:prSet>
      <dgm:spPr/>
    </dgm:pt>
    <dgm:pt modelId="{9CC381AA-1D53-4AEC-9AEE-8B29D5D35E73}" type="pres">
      <dgm:prSet presAssocID="{4BC8EFE5-87C3-4978-ADBE-CC9EC46240C4}" presName="childNode1tx" presStyleLbl="bgAcc1" presStyleIdx="2" presStyleCnt="4">
        <dgm:presLayoutVars>
          <dgm:bulletEnabled val="1"/>
        </dgm:presLayoutVars>
      </dgm:prSet>
      <dgm:spPr/>
    </dgm:pt>
    <dgm:pt modelId="{0263C277-043D-42DB-9264-702ECD0927EE}" type="pres">
      <dgm:prSet presAssocID="{4BC8EFE5-87C3-4978-ADBE-CC9EC46240C4}" presName="parentNode1" presStyleLbl="node1" presStyleIdx="2" presStyleCnt="4">
        <dgm:presLayoutVars>
          <dgm:chMax val="1"/>
          <dgm:bulletEnabled val="1"/>
        </dgm:presLayoutVars>
      </dgm:prSet>
      <dgm:spPr/>
    </dgm:pt>
    <dgm:pt modelId="{094D1F28-67F2-4779-B536-FD43E99DD096}" type="pres">
      <dgm:prSet presAssocID="{4BC8EFE5-87C3-4978-ADBE-CC9EC46240C4}" presName="connSite1" presStyleCnt="0"/>
      <dgm:spPr/>
    </dgm:pt>
    <dgm:pt modelId="{42FA6936-42DA-4E33-BEEE-0610E61D5CE8}" type="pres">
      <dgm:prSet presAssocID="{A73F2687-D9B2-4D65-A0CE-F5830E51D493}" presName="Name9" presStyleLbl="sibTrans2D1" presStyleIdx="2" presStyleCnt="3"/>
      <dgm:spPr/>
    </dgm:pt>
    <dgm:pt modelId="{232543F4-941F-41ED-BCF8-D0D54890A665}" type="pres">
      <dgm:prSet presAssocID="{91D27F5F-B8D4-4A3E-B51E-75FCB23F8680}" presName="composite2" presStyleCnt="0"/>
      <dgm:spPr/>
    </dgm:pt>
    <dgm:pt modelId="{FA80417B-B66D-4617-B26D-02A05F73C714}" type="pres">
      <dgm:prSet presAssocID="{91D27F5F-B8D4-4A3E-B51E-75FCB23F8680}" presName="dummyNode2" presStyleLbl="node1" presStyleIdx="2" presStyleCnt="4"/>
      <dgm:spPr/>
    </dgm:pt>
    <dgm:pt modelId="{09C806AA-08C3-4AF7-9FD7-384463221103}" type="pres">
      <dgm:prSet presAssocID="{91D27F5F-B8D4-4A3E-B51E-75FCB23F8680}" presName="childNode2" presStyleLbl="bgAcc1" presStyleIdx="3" presStyleCnt="4">
        <dgm:presLayoutVars>
          <dgm:bulletEnabled val="1"/>
        </dgm:presLayoutVars>
      </dgm:prSet>
      <dgm:spPr/>
    </dgm:pt>
    <dgm:pt modelId="{EE49662D-B234-4560-9902-D073A924954F}" type="pres">
      <dgm:prSet presAssocID="{91D27F5F-B8D4-4A3E-B51E-75FCB23F8680}" presName="childNode2tx" presStyleLbl="bgAcc1" presStyleIdx="3" presStyleCnt="4">
        <dgm:presLayoutVars>
          <dgm:bulletEnabled val="1"/>
        </dgm:presLayoutVars>
      </dgm:prSet>
      <dgm:spPr/>
    </dgm:pt>
    <dgm:pt modelId="{C60D5720-1D7D-4CF4-821A-D395BBBEA0D7}" type="pres">
      <dgm:prSet presAssocID="{91D27F5F-B8D4-4A3E-B51E-75FCB23F8680}" presName="parentNode2" presStyleLbl="node1" presStyleIdx="3" presStyleCnt="4">
        <dgm:presLayoutVars>
          <dgm:chMax val="0"/>
          <dgm:bulletEnabled val="1"/>
        </dgm:presLayoutVars>
      </dgm:prSet>
      <dgm:spPr/>
    </dgm:pt>
    <dgm:pt modelId="{C752D1E0-F2E0-45CD-92CD-970CDC1FF60F}" type="pres">
      <dgm:prSet presAssocID="{91D27F5F-B8D4-4A3E-B51E-75FCB23F8680}" presName="connSite2" presStyleCnt="0"/>
      <dgm:spPr/>
    </dgm:pt>
  </dgm:ptLst>
  <dgm:cxnLst>
    <dgm:cxn modelId="{2C0DD202-E184-4698-B061-E296612132A9}" srcId="{9DFEFB05-167C-4399-907A-5F70B90A8B35}" destId="{4BC8EFE5-87C3-4978-ADBE-CC9EC46240C4}" srcOrd="2" destOrd="0" parTransId="{F18D6C61-9B3D-4C66-8363-C74C89A14C17}" sibTransId="{A73F2687-D9B2-4D65-A0CE-F5830E51D493}"/>
    <dgm:cxn modelId="{12817B07-0081-4A79-A92E-40F203818AA5}" type="presOf" srcId="{DCF4A0EE-BDD3-4C50-80D8-31EF57ED5FFE}" destId="{34F43468-0D98-446E-9A20-8E5E40438998}" srcOrd="0" destOrd="0" presId="urn:microsoft.com/office/officeart/2005/8/layout/hProcess4"/>
    <dgm:cxn modelId="{A3BBEE1C-8DE4-4872-9C4C-853C25AC51B9}" type="presOf" srcId="{A73F2687-D9B2-4D65-A0CE-F5830E51D493}" destId="{42FA6936-42DA-4E33-BEEE-0610E61D5CE8}" srcOrd="0" destOrd="0" presId="urn:microsoft.com/office/officeart/2005/8/layout/hProcess4"/>
    <dgm:cxn modelId="{FA985024-0EEA-48CF-A4DA-AD12DF0B2455}" type="presOf" srcId="{FCEA60C0-2E15-483B-BB5C-7AADB6D86B05}" destId="{EE49662D-B234-4560-9902-D073A924954F}" srcOrd="1" destOrd="0" presId="urn:microsoft.com/office/officeart/2005/8/layout/hProcess4"/>
    <dgm:cxn modelId="{0EAABF2A-15F5-4692-85F7-C723F5E7921B}" srcId="{F68CF7F7-D84C-4023-BB63-0314586C858E}" destId="{6341CCB6-62AE-42D2-9D80-48B7F82EEE64}" srcOrd="1" destOrd="0" parTransId="{53A8F257-18A5-4EE8-97D9-2AD8BD6BAE12}" sibTransId="{43B5BC3B-CCBE-408A-86B1-C392C1387D79}"/>
    <dgm:cxn modelId="{7101E635-026C-452C-AD64-F0AC6761CABC}" type="presOf" srcId="{4F2CF542-E970-4A6A-802A-A09DC0512DE6}" destId="{F40F9768-2436-4D60-BE4B-A46B921783CC}" srcOrd="0" destOrd="0" presId="urn:microsoft.com/office/officeart/2005/8/layout/hProcess4"/>
    <dgm:cxn modelId="{4BAF5C3B-B886-4696-B173-746B05337B93}" type="presOf" srcId="{6341CCB6-62AE-42D2-9D80-48B7F82EEE64}" destId="{4417AE92-AA71-47ED-AB92-93FA3369A7FB}" srcOrd="1" destOrd="1" presId="urn:microsoft.com/office/officeart/2005/8/layout/hProcess4"/>
    <dgm:cxn modelId="{6D5D4B65-5439-4101-BB05-2CCFFDF07235}" srcId="{4BC8EFE5-87C3-4978-ADBE-CC9EC46240C4}" destId="{DCF4A0EE-BDD3-4C50-80D8-31EF57ED5FFE}" srcOrd="0" destOrd="0" parTransId="{EB1D3EB5-B925-4475-A221-CA20BC542CD8}" sibTransId="{5C69E3B2-1BD7-4A7B-9DE6-D69E41A808C3}"/>
    <dgm:cxn modelId="{08FCBE4C-0E11-475A-A9A3-EB6F7303AFE6}" type="presOf" srcId="{DCF4A0EE-BDD3-4C50-80D8-31EF57ED5FFE}" destId="{9CC381AA-1D53-4AEC-9AEE-8B29D5D35E73}" srcOrd="1" destOrd="0" presId="urn:microsoft.com/office/officeart/2005/8/layout/hProcess4"/>
    <dgm:cxn modelId="{59BE0B56-9C1B-48AF-A226-EA25E43FDC44}" type="presOf" srcId="{91D27F5F-B8D4-4A3E-B51E-75FCB23F8680}" destId="{C60D5720-1D7D-4CF4-821A-D395BBBEA0D7}" srcOrd="0" destOrd="0" presId="urn:microsoft.com/office/officeart/2005/8/layout/hProcess4"/>
    <dgm:cxn modelId="{A17C167A-CF9B-4B97-B4D9-1B870EB4A702}" type="presOf" srcId="{F67B617C-C908-4CBB-8877-DB2DCEC4B66B}" destId="{9CC381AA-1D53-4AEC-9AEE-8B29D5D35E73}" srcOrd="1" destOrd="1" presId="urn:microsoft.com/office/officeart/2005/8/layout/hProcess4"/>
    <dgm:cxn modelId="{7B33917F-2903-4D5F-89D4-F7D7B3F7E5B1}" srcId="{9DFEFB05-167C-4399-907A-5F70B90A8B35}" destId="{91D27F5F-B8D4-4A3E-B51E-75FCB23F8680}" srcOrd="3" destOrd="0" parTransId="{BE1D3A06-4E94-48D0-9468-8A38235A0251}" sibTransId="{4BDDAA19-543F-445D-8CC6-1C704B927E8C}"/>
    <dgm:cxn modelId="{D3F74B84-D9A9-456B-A0DE-599BFC3CCF96}" srcId="{606B720B-DE60-4AD7-B90C-B8F68D93D872}" destId="{4F2CF542-E970-4A6A-802A-A09DC0512DE6}" srcOrd="0" destOrd="0" parTransId="{DF210E3C-E47B-40D4-9728-526D7FE422B3}" sibTransId="{95B21037-9BE4-4F4B-8375-B275152BB6CB}"/>
    <dgm:cxn modelId="{90DA9986-673B-41FC-9E50-0583D9A979E6}" type="presOf" srcId="{606B720B-DE60-4AD7-B90C-B8F68D93D872}" destId="{CF1B3EA2-A082-4EB5-BA46-21F9EC4F97D3}" srcOrd="0" destOrd="0" presId="urn:microsoft.com/office/officeart/2005/8/layout/hProcess4"/>
    <dgm:cxn modelId="{37279188-FBA1-443C-A415-A9AF464FA73D}" type="presOf" srcId="{CF43A243-3FA0-4FEA-BF7A-72F03E388DB3}" destId="{5A91CE50-F4B1-41E9-BB73-EAAD1D9092D7}" srcOrd="0" destOrd="0" presId="urn:microsoft.com/office/officeart/2005/8/layout/hProcess4"/>
    <dgm:cxn modelId="{7CA1038A-EB2F-4202-BBA7-AF9EF9CFACF0}" type="presOf" srcId="{CF43A243-3FA0-4FEA-BF7A-72F03E388DB3}" destId="{4417AE92-AA71-47ED-AB92-93FA3369A7FB}" srcOrd="1" destOrd="0" presId="urn:microsoft.com/office/officeart/2005/8/layout/hProcess4"/>
    <dgm:cxn modelId="{249EE08B-7F2D-4E55-A0CB-50CB0CFF2023}" type="presOf" srcId="{F67B617C-C908-4CBB-8877-DB2DCEC4B66B}" destId="{34F43468-0D98-446E-9A20-8E5E40438998}" srcOrd="0" destOrd="1" presId="urn:microsoft.com/office/officeart/2005/8/layout/hProcess4"/>
    <dgm:cxn modelId="{258D1E8D-A7C2-4768-9435-E9CDA7DF4563}" srcId="{9DFEFB05-167C-4399-907A-5F70B90A8B35}" destId="{606B720B-DE60-4AD7-B90C-B8F68D93D872}" srcOrd="1" destOrd="0" parTransId="{A01A9AAD-375E-436C-B784-938CB3AECA57}" sibTransId="{EFF72B3F-3806-4EA4-811F-7DFAF2F10186}"/>
    <dgm:cxn modelId="{8DBB9D92-93C5-4047-978E-F0D1DE18A387}" type="presOf" srcId="{61FC0A58-5B43-4DFC-BEC5-46A3198EDF63}" destId="{2D22E768-8966-49B2-803B-BF325502A804}" srcOrd="0" destOrd="0" presId="urn:microsoft.com/office/officeart/2005/8/layout/hProcess4"/>
    <dgm:cxn modelId="{76C826B0-774F-4297-B03A-30A17BE86C0C}" type="presOf" srcId="{EFF72B3F-3806-4EA4-811F-7DFAF2F10186}" destId="{C8F204BC-D9E6-4606-B52E-25A7242B54B3}" srcOrd="0" destOrd="0" presId="urn:microsoft.com/office/officeart/2005/8/layout/hProcess4"/>
    <dgm:cxn modelId="{BF8C0BB6-8EB2-4C86-90F3-0BD75AB49CCA}" type="presOf" srcId="{4BC8EFE5-87C3-4978-ADBE-CC9EC46240C4}" destId="{0263C277-043D-42DB-9264-702ECD0927EE}" srcOrd="0" destOrd="0" presId="urn:microsoft.com/office/officeart/2005/8/layout/hProcess4"/>
    <dgm:cxn modelId="{EF73ECBC-47D4-4DFD-8A6E-5A01618F513C}" srcId="{9DFEFB05-167C-4399-907A-5F70B90A8B35}" destId="{F68CF7F7-D84C-4023-BB63-0314586C858E}" srcOrd="0" destOrd="0" parTransId="{69968B2C-1515-4A48-BF70-0969148D1AB6}" sibTransId="{61FC0A58-5B43-4DFC-BEC5-46A3198EDF63}"/>
    <dgm:cxn modelId="{7449CCBE-CCD5-42FF-96C2-7B8CDF26562C}" type="presOf" srcId="{9DFEFB05-167C-4399-907A-5F70B90A8B35}" destId="{1BFEDDAE-8721-446E-A2FB-4A33E165572D}" srcOrd="0" destOrd="0" presId="urn:microsoft.com/office/officeart/2005/8/layout/hProcess4"/>
    <dgm:cxn modelId="{3827DCC7-9219-4ADC-AF13-A2ACACC85CE0}" srcId="{91D27F5F-B8D4-4A3E-B51E-75FCB23F8680}" destId="{FCEA60C0-2E15-483B-BB5C-7AADB6D86B05}" srcOrd="0" destOrd="0" parTransId="{839A683D-4F73-4A50-A568-CAA82340B35F}" sibTransId="{E6A7EF13-6840-4F2D-B449-F5E7884E49D0}"/>
    <dgm:cxn modelId="{A8E5B7CF-FD40-4596-8130-2BF82E630C8D}" type="presOf" srcId="{F68CF7F7-D84C-4023-BB63-0314586C858E}" destId="{95FCCBC8-D517-4FFD-A6A2-E52D8A895A87}" srcOrd="0" destOrd="0" presId="urn:microsoft.com/office/officeart/2005/8/layout/hProcess4"/>
    <dgm:cxn modelId="{7EFE3AD3-37BD-47A6-8EC4-CC0F89403B52}" srcId="{4BC8EFE5-87C3-4978-ADBE-CC9EC46240C4}" destId="{F67B617C-C908-4CBB-8877-DB2DCEC4B66B}" srcOrd="1" destOrd="0" parTransId="{40119ADE-7EE9-4EA1-8D27-5530DC7A007C}" sibTransId="{C3FF93AE-9553-4CEE-A510-DE00DEBA6147}"/>
    <dgm:cxn modelId="{D402D6D4-B32C-4225-BA7A-D1997B30811C}" type="presOf" srcId="{FCEA60C0-2E15-483B-BB5C-7AADB6D86B05}" destId="{09C806AA-08C3-4AF7-9FD7-384463221103}" srcOrd="0" destOrd="0" presId="urn:microsoft.com/office/officeart/2005/8/layout/hProcess4"/>
    <dgm:cxn modelId="{936271D5-F201-4BF5-949C-347F06657884}" type="presOf" srcId="{4F2CF542-E970-4A6A-802A-A09DC0512DE6}" destId="{0DA8043D-4D9F-4250-BC4C-CF1699B2C0F2}" srcOrd="1" destOrd="0" presId="urn:microsoft.com/office/officeart/2005/8/layout/hProcess4"/>
    <dgm:cxn modelId="{8C8ED9DB-E865-431E-BE4A-35BCDC7D13FE}" type="presOf" srcId="{6341CCB6-62AE-42D2-9D80-48B7F82EEE64}" destId="{5A91CE50-F4B1-41E9-BB73-EAAD1D9092D7}" srcOrd="0" destOrd="1" presId="urn:microsoft.com/office/officeart/2005/8/layout/hProcess4"/>
    <dgm:cxn modelId="{BC8558F1-013A-4682-9948-83AC61DCC734}" srcId="{F68CF7F7-D84C-4023-BB63-0314586C858E}" destId="{CF43A243-3FA0-4FEA-BF7A-72F03E388DB3}" srcOrd="0" destOrd="0" parTransId="{27D3E2BE-AD61-40F3-8202-5A304EFD50AF}" sibTransId="{7512ADC9-B556-447E-A382-4629304CB9E2}"/>
    <dgm:cxn modelId="{7AA8F5D9-2AE5-40DD-90E8-1DD0448926E3}" type="presParOf" srcId="{1BFEDDAE-8721-446E-A2FB-4A33E165572D}" destId="{C5669C7A-4B65-4937-9552-A24B0EA1DD18}" srcOrd="0" destOrd="0" presId="urn:microsoft.com/office/officeart/2005/8/layout/hProcess4"/>
    <dgm:cxn modelId="{1991CCC9-6365-4AA1-8344-436BCE54D9C3}" type="presParOf" srcId="{1BFEDDAE-8721-446E-A2FB-4A33E165572D}" destId="{9650278F-B9D6-420D-B062-781F2A79C580}" srcOrd="1" destOrd="0" presId="urn:microsoft.com/office/officeart/2005/8/layout/hProcess4"/>
    <dgm:cxn modelId="{7684FB3D-3179-45B3-BBFD-0D86D103CE5F}" type="presParOf" srcId="{1BFEDDAE-8721-446E-A2FB-4A33E165572D}" destId="{4C97F7A7-6BDE-4C38-8DB4-441DD59198CE}" srcOrd="2" destOrd="0" presId="urn:microsoft.com/office/officeart/2005/8/layout/hProcess4"/>
    <dgm:cxn modelId="{4FE5EC78-D687-4014-931C-C34FD6E7147B}" type="presParOf" srcId="{4C97F7A7-6BDE-4C38-8DB4-441DD59198CE}" destId="{124D789E-FF23-44B9-9424-1B32C8D93419}" srcOrd="0" destOrd="0" presId="urn:microsoft.com/office/officeart/2005/8/layout/hProcess4"/>
    <dgm:cxn modelId="{FF8CDC25-59EC-49FA-8FDA-72AE3419AAEF}" type="presParOf" srcId="{124D789E-FF23-44B9-9424-1B32C8D93419}" destId="{5DB62965-35CD-4A7D-BC6A-27812BE2B12F}" srcOrd="0" destOrd="0" presId="urn:microsoft.com/office/officeart/2005/8/layout/hProcess4"/>
    <dgm:cxn modelId="{AF029C75-DDB2-4074-93AA-BC93031D3934}" type="presParOf" srcId="{124D789E-FF23-44B9-9424-1B32C8D93419}" destId="{5A91CE50-F4B1-41E9-BB73-EAAD1D9092D7}" srcOrd="1" destOrd="0" presId="urn:microsoft.com/office/officeart/2005/8/layout/hProcess4"/>
    <dgm:cxn modelId="{0B1285C4-4DD0-490D-A260-C952C81ABCB4}" type="presParOf" srcId="{124D789E-FF23-44B9-9424-1B32C8D93419}" destId="{4417AE92-AA71-47ED-AB92-93FA3369A7FB}" srcOrd="2" destOrd="0" presId="urn:microsoft.com/office/officeart/2005/8/layout/hProcess4"/>
    <dgm:cxn modelId="{8728AB0B-5B5B-482A-B632-4F127E506106}" type="presParOf" srcId="{124D789E-FF23-44B9-9424-1B32C8D93419}" destId="{95FCCBC8-D517-4FFD-A6A2-E52D8A895A87}" srcOrd="3" destOrd="0" presId="urn:microsoft.com/office/officeart/2005/8/layout/hProcess4"/>
    <dgm:cxn modelId="{149BCC09-01F6-4092-B9F6-678A18094A0B}" type="presParOf" srcId="{124D789E-FF23-44B9-9424-1B32C8D93419}" destId="{0DCC5DB8-C27F-4FB4-8A62-92CE637E9A13}" srcOrd="4" destOrd="0" presId="urn:microsoft.com/office/officeart/2005/8/layout/hProcess4"/>
    <dgm:cxn modelId="{18D1C926-E805-48DE-8396-667C4CD2771C}" type="presParOf" srcId="{4C97F7A7-6BDE-4C38-8DB4-441DD59198CE}" destId="{2D22E768-8966-49B2-803B-BF325502A804}" srcOrd="1" destOrd="0" presId="urn:microsoft.com/office/officeart/2005/8/layout/hProcess4"/>
    <dgm:cxn modelId="{73AA8B93-20ED-4EF4-9E4B-651F3FE1E481}" type="presParOf" srcId="{4C97F7A7-6BDE-4C38-8DB4-441DD59198CE}" destId="{D02E1F2C-EA14-440D-8CC5-91C28923802D}" srcOrd="2" destOrd="0" presId="urn:microsoft.com/office/officeart/2005/8/layout/hProcess4"/>
    <dgm:cxn modelId="{8CC6BCAE-5BF1-42D3-8020-02C08F44B9FB}" type="presParOf" srcId="{D02E1F2C-EA14-440D-8CC5-91C28923802D}" destId="{BBAC70CC-3FA1-4DFE-ADD4-0D8D98699B70}" srcOrd="0" destOrd="0" presId="urn:microsoft.com/office/officeart/2005/8/layout/hProcess4"/>
    <dgm:cxn modelId="{6C1DE860-767A-44BD-8A2B-B6F429580C18}" type="presParOf" srcId="{D02E1F2C-EA14-440D-8CC5-91C28923802D}" destId="{F40F9768-2436-4D60-BE4B-A46B921783CC}" srcOrd="1" destOrd="0" presId="urn:microsoft.com/office/officeart/2005/8/layout/hProcess4"/>
    <dgm:cxn modelId="{5E641D17-A271-425D-8AAE-D996799A033C}" type="presParOf" srcId="{D02E1F2C-EA14-440D-8CC5-91C28923802D}" destId="{0DA8043D-4D9F-4250-BC4C-CF1699B2C0F2}" srcOrd="2" destOrd="0" presId="urn:microsoft.com/office/officeart/2005/8/layout/hProcess4"/>
    <dgm:cxn modelId="{E6448CD8-6AA6-44A2-9F2A-E4C4734C3C0F}" type="presParOf" srcId="{D02E1F2C-EA14-440D-8CC5-91C28923802D}" destId="{CF1B3EA2-A082-4EB5-BA46-21F9EC4F97D3}" srcOrd="3" destOrd="0" presId="urn:microsoft.com/office/officeart/2005/8/layout/hProcess4"/>
    <dgm:cxn modelId="{928662EC-2660-49A5-919A-F1E90FB417AC}" type="presParOf" srcId="{D02E1F2C-EA14-440D-8CC5-91C28923802D}" destId="{822483A4-6F91-40C6-AC93-DC4E6F9D9E59}" srcOrd="4" destOrd="0" presId="urn:microsoft.com/office/officeart/2005/8/layout/hProcess4"/>
    <dgm:cxn modelId="{CD4AD46B-26EB-4AE4-AF43-5E50FAF79C19}" type="presParOf" srcId="{4C97F7A7-6BDE-4C38-8DB4-441DD59198CE}" destId="{C8F204BC-D9E6-4606-B52E-25A7242B54B3}" srcOrd="3" destOrd="0" presId="urn:microsoft.com/office/officeart/2005/8/layout/hProcess4"/>
    <dgm:cxn modelId="{073E24A1-2615-4126-8F58-6ABBFCC94550}" type="presParOf" srcId="{4C97F7A7-6BDE-4C38-8DB4-441DD59198CE}" destId="{91A64C66-433D-4F2C-A005-37C854F8F44F}" srcOrd="4" destOrd="0" presId="urn:microsoft.com/office/officeart/2005/8/layout/hProcess4"/>
    <dgm:cxn modelId="{35470162-5169-4051-9D73-B08AB9D5ABC4}" type="presParOf" srcId="{91A64C66-433D-4F2C-A005-37C854F8F44F}" destId="{404888B6-5492-4DB6-826B-BD5109A776C4}" srcOrd="0" destOrd="0" presId="urn:microsoft.com/office/officeart/2005/8/layout/hProcess4"/>
    <dgm:cxn modelId="{778D7EF6-26D2-4485-A061-0EBD34A2509F}" type="presParOf" srcId="{91A64C66-433D-4F2C-A005-37C854F8F44F}" destId="{34F43468-0D98-446E-9A20-8E5E40438998}" srcOrd="1" destOrd="0" presId="urn:microsoft.com/office/officeart/2005/8/layout/hProcess4"/>
    <dgm:cxn modelId="{640EC535-E629-4182-B9AE-B38D75CFADB3}" type="presParOf" srcId="{91A64C66-433D-4F2C-A005-37C854F8F44F}" destId="{9CC381AA-1D53-4AEC-9AEE-8B29D5D35E73}" srcOrd="2" destOrd="0" presId="urn:microsoft.com/office/officeart/2005/8/layout/hProcess4"/>
    <dgm:cxn modelId="{528C7E01-B46E-460A-8FF8-4160AC244CD4}" type="presParOf" srcId="{91A64C66-433D-4F2C-A005-37C854F8F44F}" destId="{0263C277-043D-42DB-9264-702ECD0927EE}" srcOrd="3" destOrd="0" presId="urn:microsoft.com/office/officeart/2005/8/layout/hProcess4"/>
    <dgm:cxn modelId="{06A16DF8-E079-48B6-925A-3BE1B186AF8C}" type="presParOf" srcId="{91A64C66-433D-4F2C-A005-37C854F8F44F}" destId="{094D1F28-67F2-4779-B536-FD43E99DD096}" srcOrd="4" destOrd="0" presId="urn:microsoft.com/office/officeart/2005/8/layout/hProcess4"/>
    <dgm:cxn modelId="{7DD42A6E-C189-4901-A23F-D0C4AD0206AC}" type="presParOf" srcId="{4C97F7A7-6BDE-4C38-8DB4-441DD59198CE}" destId="{42FA6936-42DA-4E33-BEEE-0610E61D5CE8}" srcOrd="5" destOrd="0" presId="urn:microsoft.com/office/officeart/2005/8/layout/hProcess4"/>
    <dgm:cxn modelId="{13E46018-99B1-434C-B327-F958C25A6AF3}" type="presParOf" srcId="{4C97F7A7-6BDE-4C38-8DB4-441DD59198CE}" destId="{232543F4-941F-41ED-BCF8-D0D54890A665}" srcOrd="6" destOrd="0" presId="urn:microsoft.com/office/officeart/2005/8/layout/hProcess4"/>
    <dgm:cxn modelId="{2C51F55B-DAB5-4730-8A3B-27817CE13DB6}" type="presParOf" srcId="{232543F4-941F-41ED-BCF8-D0D54890A665}" destId="{FA80417B-B66D-4617-B26D-02A05F73C714}" srcOrd="0" destOrd="0" presId="urn:microsoft.com/office/officeart/2005/8/layout/hProcess4"/>
    <dgm:cxn modelId="{185B8DEA-E768-4535-BF6E-6A99CEDD3D7C}" type="presParOf" srcId="{232543F4-941F-41ED-BCF8-D0D54890A665}" destId="{09C806AA-08C3-4AF7-9FD7-384463221103}" srcOrd="1" destOrd="0" presId="urn:microsoft.com/office/officeart/2005/8/layout/hProcess4"/>
    <dgm:cxn modelId="{8765B69F-13F4-42E7-B9D5-D0CF2E43589E}" type="presParOf" srcId="{232543F4-941F-41ED-BCF8-D0D54890A665}" destId="{EE49662D-B234-4560-9902-D073A924954F}" srcOrd="2" destOrd="0" presId="urn:microsoft.com/office/officeart/2005/8/layout/hProcess4"/>
    <dgm:cxn modelId="{F1CFAD86-CFD7-4BDC-8B22-72F0E27CF942}" type="presParOf" srcId="{232543F4-941F-41ED-BCF8-D0D54890A665}" destId="{C60D5720-1D7D-4CF4-821A-D395BBBEA0D7}" srcOrd="3" destOrd="0" presId="urn:microsoft.com/office/officeart/2005/8/layout/hProcess4"/>
    <dgm:cxn modelId="{B99AD9A9-221B-4574-BB88-F82F99F69C85}" type="presParOf" srcId="{232543F4-941F-41ED-BCF8-D0D54890A665}" destId="{C752D1E0-F2E0-45CD-92CD-970CDC1FF60F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91CE50-F4B1-41E9-BB73-EAAD1D9092D7}">
      <dsp:nvSpPr>
        <dsp:cNvPr id="0" name=""/>
        <dsp:cNvSpPr/>
      </dsp:nvSpPr>
      <dsp:spPr>
        <a:xfrm>
          <a:off x="922148" y="770762"/>
          <a:ext cx="2416306" cy="1481073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确定目标对象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中心对象选择</a:t>
          </a:r>
        </a:p>
      </dsp:txBody>
      <dsp:txXfrm>
        <a:off x="956232" y="804846"/>
        <a:ext cx="2348138" cy="1095532"/>
      </dsp:txXfrm>
    </dsp:sp>
    <dsp:sp modelId="{2D22E768-8966-49B2-803B-BF325502A804}">
      <dsp:nvSpPr>
        <dsp:cNvPr id="0" name=""/>
        <dsp:cNvSpPr/>
      </dsp:nvSpPr>
      <dsp:spPr>
        <a:xfrm>
          <a:off x="2133681" y="670641"/>
          <a:ext cx="2636163" cy="2636163"/>
        </a:xfrm>
        <a:prstGeom prst="leftCircularArrow">
          <a:avLst>
            <a:gd name="adj1" fmla="val 5679"/>
            <a:gd name="adj2" fmla="val 743524"/>
            <a:gd name="adj3" fmla="val 2519035"/>
            <a:gd name="adj4" fmla="val 9024489"/>
            <a:gd name="adj5" fmla="val 6626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FCCBC8-D517-4FFD-A6A2-E52D8A895A87}">
      <dsp:nvSpPr>
        <dsp:cNvPr id="0" name=""/>
        <dsp:cNvSpPr/>
      </dsp:nvSpPr>
      <dsp:spPr>
        <a:xfrm>
          <a:off x="1631497" y="1934463"/>
          <a:ext cx="1596174" cy="634745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人脸传入模块</a:t>
          </a:r>
        </a:p>
      </dsp:txBody>
      <dsp:txXfrm>
        <a:off x="1650088" y="1953054"/>
        <a:ext cx="1558992" cy="597563"/>
      </dsp:txXfrm>
    </dsp:sp>
    <dsp:sp modelId="{F40F9768-2436-4D60-BE4B-A46B921783CC}">
      <dsp:nvSpPr>
        <dsp:cNvPr id="0" name=""/>
        <dsp:cNvSpPr/>
      </dsp:nvSpPr>
      <dsp:spPr>
        <a:xfrm>
          <a:off x="3965161" y="770762"/>
          <a:ext cx="1795695" cy="1481073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无人机</a:t>
          </a:r>
        </a:p>
      </dsp:txBody>
      <dsp:txXfrm>
        <a:off x="3999245" y="1122219"/>
        <a:ext cx="1727527" cy="1095532"/>
      </dsp:txXfrm>
    </dsp:sp>
    <dsp:sp modelId="{C8F204BC-D9E6-4606-B52E-25A7242B54B3}">
      <dsp:nvSpPr>
        <dsp:cNvPr id="0" name=""/>
        <dsp:cNvSpPr/>
      </dsp:nvSpPr>
      <dsp:spPr>
        <a:xfrm>
          <a:off x="4836961" y="-398410"/>
          <a:ext cx="3087402" cy="3087402"/>
        </a:xfrm>
        <a:prstGeom prst="circularArrow">
          <a:avLst>
            <a:gd name="adj1" fmla="val 4910"/>
            <a:gd name="adj2" fmla="val 630493"/>
            <a:gd name="adj3" fmla="val 19193996"/>
            <a:gd name="adj4" fmla="val 12575511"/>
            <a:gd name="adj5" fmla="val 5728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F1B3EA2-A082-4EB5-BA46-21F9EC4F97D3}">
      <dsp:nvSpPr>
        <dsp:cNvPr id="0" name=""/>
        <dsp:cNvSpPr/>
      </dsp:nvSpPr>
      <dsp:spPr>
        <a:xfrm>
          <a:off x="4364205" y="453389"/>
          <a:ext cx="1596174" cy="634745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数据采集模块</a:t>
          </a:r>
        </a:p>
      </dsp:txBody>
      <dsp:txXfrm>
        <a:off x="4382796" y="471980"/>
        <a:ext cx="1558992" cy="597563"/>
      </dsp:txXfrm>
    </dsp:sp>
    <dsp:sp modelId="{34F43468-0D98-446E-9A20-8E5E40438998}">
      <dsp:nvSpPr>
        <dsp:cNvPr id="0" name=""/>
        <dsp:cNvSpPr/>
      </dsp:nvSpPr>
      <dsp:spPr>
        <a:xfrm>
          <a:off x="6587086" y="770762"/>
          <a:ext cx="2402982" cy="1481073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三维重建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骨架匹配</a:t>
          </a:r>
        </a:p>
      </dsp:txBody>
      <dsp:txXfrm>
        <a:off x="6621170" y="804846"/>
        <a:ext cx="2334814" cy="1095532"/>
      </dsp:txXfrm>
    </dsp:sp>
    <dsp:sp modelId="{42FA6936-42DA-4E33-BEEE-0610E61D5CE8}">
      <dsp:nvSpPr>
        <dsp:cNvPr id="0" name=""/>
        <dsp:cNvSpPr/>
      </dsp:nvSpPr>
      <dsp:spPr>
        <a:xfrm>
          <a:off x="7792457" y="676363"/>
          <a:ext cx="2628502" cy="2628502"/>
        </a:xfrm>
        <a:prstGeom prst="leftCircularArrow">
          <a:avLst>
            <a:gd name="adj1" fmla="val 5694"/>
            <a:gd name="adj2" fmla="val 745795"/>
            <a:gd name="adj3" fmla="val 2521306"/>
            <a:gd name="adj4" fmla="val 9024489"/>
            <a:gd name="adj5" fmla="val 6643"/>
          </a:avLst>
        </a:prstGeom>
        <a:solidFill>
          <a:srgbClr val="4472C4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63C277-043D-42DB-9264-702ECD0927EE}">
      <dsp:nvSpPr>
        <dsp:cNvPr id="0" name=""/>
        <dsp:cNvSpPr/>
      </dsp:nvSpPr>
      <dsp:spPr>
        <a:xfrm>
          <a:off x="7289773" y="1934463"/>
          <a:ext cx="1596174" cy="634745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结果分析模块</a:t>
          </a:r>
        </a:p>
      </dsp:txBody>
      <dsp:txXfrm>
        <a:off x="7308364" y="1953054"/>
        <a:ext cx="1558992" cy="597563"/>
      </dsp:txXfrm>
    </dsp:sp>
    <dsp:sp modelId="{09C806AA-08C3-4AF7-9FD7-384463221103}">
      <dsp:nvSpPr>
        <dsp:cNvPr id="0" name=""/>
        <dsp:cNvSpPr/>
      </dsp:nvSpPr>
      <dsp:spPr>
        <a:xfrm>
          <a:off x="9616775" y="770762"/>
          <a:ext cx="1795695" cy="1481073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分析报表</a:t>
          </a:r>
        </a:p>
      </dsp:txBody>
      <dsp:txXfrm>
        <a:off x="9650859" y="1122219"/>
        <a:ext cx="1727527" cy="1095532"/>
      </dsp:txXfrm>
    </dsp:sp>
    <dsp:sp modelId="{C60D5720-1D7D-4CF4-821A-D395BBBEA0D7}">
      <dsp:nvSpPr>
        <dsp:cNvPr id="0" name=""/>
        <dsp:cNvSpPr/>
      </dsp:nvSpPr>
      <dsp:spPr>
        <a:xfrm>
          <a:off x="10015819" y="453389"/>
          <a:ext cx="1596174" cy="634745"/>
        </a:xfrm>
        <a:prstGeom prst="roundRect">
          <a:avLst>
            <a:gd name="adj" fmla="val 10000"/>
          </a:avLst>
        </a:prstGeom>
        <a:solidFill>
          <a:srgbClr val="4472C4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运动分析模块</a:t>
          </a:r>
        </a:p>
      </dsp:txBody>
      <dsp:txXfrm>
        <a:off x="10034410" y="471980"/>
        <a:ext cx="1558992" cy="5975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7172FEB-4182-D4A2-4B6A-AD29730B969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A8C8AF-A341-545C-E68D-40669FA1E60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F3827A-7406-45C9-A0BD-36BF1D128802}" type="datetimeFigureOut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32F420-C796-32F0-6DE4-6263EF70A74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3BE95A6-D051-96C9-44DD-E690EF500C9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4A80B0-E5AF-4718-876F-D54F99CFB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0776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4261-0CDD-45A3-84C2-311859DE5B03}" type="datetimeFigureOut">
              <a:rPr lang="zh-CN" altLang="en-US" smtClean="0"/>
              <a:pPr/>
              <a:t>2024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F711DA-82CB-44C8-99EC-9CE596A896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050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亮亮图文旗舰店</a:t>
            </a:r>
          </a:p>
          <a:p>
            <a:r>
              <a:rPr lang="en-US" altLang="zh-CN" dirty="0"/>
              <a:t>https://liangliangtuwen.tmall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7368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3667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9417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亮亮图文旗舰店</a:t>
            </a:r>
          </a:p>
          <a:p>
            <a:r>
              <a:rPr lang="en-US" altLang="zh-CN" dirty="0"/>
              <a:t>https://liangliangtuwen.tmall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51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066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718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460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4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831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72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143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859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8AF05-1844-4005-AF79-10EAD3924966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226D4-CAB7-4DB0-B0A5-53DDDF318945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C97A0-042C-4377-8AC8-E73CD58FE4A4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C14A0-596B-B2D1-E76B-3C8719A4AE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BDEA2EE-6892-C713-4E03-05D2DC51DE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3A7A2B-2295-9AF2-7996-2B0844A3FE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B751B1D-DD8C-4F2A-B40A-A091D3B7E8F0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EEFC7E-C5EC-B863-E458-E2BA06851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BDD680-FB72-4589-789D-4527B5B37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449224"/>
      </p:ext>
    </p:extLst>
  </p:cSld>
  <p:clrMapOvr>
    <a:masterClrMapping/>
  </p:clrMapOvr>
  <p:transition spd="slow">
    <p:push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56D9DF-3636-1B00-1DFB-76D017DF8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42D80D-6294-02CC-B771-099C92E26C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0285BE-7C63-71E8-760A-0D346E9E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D7B9007-18A3-4EFE-9A8C-2D0DFBB0F7CB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284738-B805-835F-17D2-B5E26EA2E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B7D47B-61FD-8B9A-4D8C-3F78F45DF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179407"/>
      </p:ext>
    </p:extLst>
  </p:cSld>
  <p:clrMapOvr>
    <a:masterClrMapping/>
  </p:clrMapOvr>
  <p:transition spd="slow">
    <p:push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D94D66-270E-2FAB-BA07-F68E47D713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734166-0084-763C-11EF-92A6DC7059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8EF2E0-1572-4A6A-2637-6A3F102341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3569DE-7431-4340-BF9E-795A8FB3175E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233FD2-3F06-B62F-FF28-FEC392093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598F76-FCB4-FE4B-E17F-A08BDAE6F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174009"/>
      </p:ext>
    </p:extLst>
  </p:cSld>
  <p:clrMapOvr>
    <a:masterClrMapping/>
  </p:clrMapOvr>
  <p:transition spd="slow">
    <p:push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BCC2BE-EA9A-461C-DECE-6FE54A9C7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518746-CBAA-0775-A28E-20EF86B305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75D854A-7D43-C5FE-3F06-B0B43320DA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0595B-7CF4-60AB-D0DE-DF08430FA0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799357E-B834-456D-A756-22FE78A48FB3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63F972-94A5-2902-BDAC-155A0F60F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5BA15C-7AB1-743E-1DC2-657E6045F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089590"/>
      </p:ext>
    </p:extLst>
  </p:cSld>
  <p:clrMapOvr>
    <a:masterClrMapping/>
  </p:clrMapOvr>
  <p:transition spd="slow">
    <p:push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C30945-E5BF-AAF2-DD06-31B962C0B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1A65EB-4FD1-1923-7A27-BA4F114EA8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8ED814-C537-B247-A516-1076EC1FB0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112C35-C476-0C2C-BE3D-416735B7B1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BC7FA6-B8C6-E091-E6EB-503AC27F83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12C0758-56A1-3DEB-A90F-7ADFFC6B2C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AABC39-C5B4-4E44-B999-A67976A6B7F6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95F9E19-6ECD-B169-6B07-02F57960A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12C97B3-A5B0-241E-B913-D892BC3D1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26333"/>
      </p:ext>
    </p:extLst>
  </p:cSld>
  <p:clrMapOvr>
    <a:masterClrMapping/>
  </p:clrMapOvr>
  <p:transition spd="slow">
    <p:push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862BEF-6D38-CC9C-948F-05D96A258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E978F52-774D-6668-D1F5-5D168F80A1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8DC93BE-80B0-4939-A86D-D91C7E208CEF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EF2648-BD43-FB3B-6AF2-345CE2CE1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575C4F-8F39-9C12-E867-EE811C3C7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907159"/>
      </p:ext>
    </p:extLst>
  </p:cSld>
  <p:clrMapOvr>
    <a:masterClrMapping/>
  </p:clrMapOvr>
  <p:transition spd="slow">
    <p:push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00B9A81-786C-0DB0-7D37-928C0219F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EEF4F7B-9002-4A73-B96A-640843A5CE9A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8125E17-D9A4-DA80-7AD4-0A0395E0E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251B3C-A9C7-BD42-BE07-561E83EBA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728051"/>
      </p:ext>
    </p:extLst>
  </p:cSld>
  <p:clrMapOvr>
    <a:masterClrMapping/>
  </p:clrMapOvr>
  <p:transition spd="slow">
    <p:push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0F683A-018F-C2B7-7683-64613E1E0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9AD2B5-AEDB-960B-C1C0-60B61501D1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F666D2-D0C1-AF63-C501-EBDBA33A3F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A513686-D007-11AD-2BE9-C5FC2CFAFF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1D6B438-8817-4A01-A23C-1891497A3047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1C363A-952D-5F9F-651E-69D8F41D2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F0FACB-2C23-9E63-57BC-1F0076B08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340792"/>
      </p:ext>
    </p:extLst>
  </p:cSld>
  <p:clrMapOvr>
    <a:masterClrMapping/>
  </p:clrMapOvr>
  <p:transition spd="slow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83323-11FE-4498-80BC-27A52156213F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99DF6F-0805-ACC9-3C93-28977E015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22E74D-8D12-A733-31D4-28D58A723C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94B2439-50B7-AA64-8595-1134FE90C4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6B3A7D-4E6D-0975-3D7B-F97933DD5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F08A98A-6D20-4350-8D5D-6A6664096A3A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66BB86-4DED-5DD8-1EA2-DF9B7C41E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51A594-2609-E9D2-0092-7A25006E1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037026"/>
      </p:ext>
    </p:extLst>
  </p:cSld>
  <p:clrMapOvr>
    <a:masterClrMapping/>
  </p:clrMapOvr>
  <p:transition spd="slow">
    <p:push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34A52A-B247-33B6-8ED5-7A86A7C57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3467BD-E868-9BA2-A1CD-5B0C499EA5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662997-E3B1-39AC-F08E-96EA32BD86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C02F4A-DFED-473A-8550-46DCEB25DA23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7B7864-0DFC-1E8F-BF7E-3C7A5D78B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8656AC-BCCC-902F-13BF-CBE289C37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487602"/>
      </p:ext>
    </p:extLst>
  </p:cSld>
  <p:clrMapOvr>
    <a:masterClrMapping/>
  </p:clrMapOvr>
  <p:transition spd="slow">
    <p:push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3E88429-4625-8AE2-A949-32CA732ABF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4891996-14D4-2797-74FD-BCEF9F6FD9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AB805A-12E3-F8DA-B884-C1D26E644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A1BA9AB-8B2F-4E54-863F-8E350FB00679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6B75C5-DD58-CFA6-C9EC-28A8F1ECA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339AFC-0EDA-2DA7-3D2A-6AAFA265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4BC3F44-15AF-4C7B-8132-E58167C2C3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775804"/>
      </p:ext>
    </p:extLst>
  </p:cSld>
  <p:clrMapOvr>
    <a:masterClrMapping/>
  </p:clrMapOvr>
  <p:transition spd="slow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1572-68C8-4D8D-8C84-5AEDC2A3B3AD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BEF7E-73DE-4007-A4B7-330B65F06411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E50B0-A760-4493-AA32-3A440E81B3CC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E2EE4-7287-473D-97CB-FDF6677760A3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哈尔滨工业大雪母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0D167-45EF-40DD-BA12-1411415D6E5F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BCC60B5-D8CF-0CCF-C441-7510FC02FBF2}"/>
              </a:ext>
            </a:extLst>
          </p:cNvPr>
          <p:cNvSpPr/>
          <p:nvPr userDrawn="1"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 dirty="0">
              <a:ln>
                <a:solidFill>
                  <a:srgbClr val="3A6695"/>
                </a:solidFill>
              </a:ln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C53CA6C4-0F31-8C45-332F-E6E260958D26}"/>
              </a:ext>
            </a:extLst>
          </p:cNvPr>
          <p:cNvSpPr txBox="1"/>
          <p:nvPr userDrawn="1"/>
        </p:nvSpPr>
        <p:spPr>
          <a:xfrm>
            <a:off x="3329369" y="215903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kern="12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政策及现状分析</a:t>
            </a: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02DD5418-5984-3C1A-17FE-CBCF8E7306A9}"/>
              </a:ext>
            </a:extLst>
          </p:cNvPr>
          <p:cNvSpPr txBox="1"/>
          <p:nvPr userDrawn="1"/>
        </p:nvSpPr>
        <p:spPr>
          <a:xfrm>
            <a:off x="5151664" y="205576"/>
            <a:ext cx="1522899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和功能</a:t>
            </a:r>
          </a:p>
          <a:p>
            <a:pPr algn="ctr"/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ACA2840D-DB82-7325-522E-00EDD55D62AD}"/>
              </a:ext>
            </a:extLst>
          </p:cNvPr>
          <p:cNvSpPr txBox="1"/>
          <p:nvPr userDrawn="1"/>
        </p:nvSpPr>
        <p:spPr>
          <a:xfrm>
            <a:off x="6979932" y="224420"/>
            <a:ext cx="2092826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策略和关键技术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FD0E79C-3C54-FE34-78A9-62090A8BCD24}"/>
              </a:ext>
            </a:extLst>
          </p:cNvPr>
          <p:cNvCxnSpPr/>
          <p:nvPr userDrawn="1"/>
        </p:nvCxnSpPr>
        <p:spPr>
          <a:xfrm>
            <a:off x="6927895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10812AF9-39E1-8535-FF67-34EB139CFCA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78" y="59069"/>
            <a:ext cx="2425903" cy="673862"/>
          </a:xfrm>
          <a:prstGeom prst="rect">
            <a:avLst/>
          </a:prstGeom>
        </p:spPr>
      </p:pic>
      <p:sp>
        <p:nvSpPr>
          <p:cNvPr id="8" name="TextBox 9">
            <a:extLst>
              <a:ext uri="{FF2B5EF4-FFF2-40B4-BE49-F238E27FC236}">
                <a16:creationId xmlns:a16="http://schemas.microsoft.com/office/drawing/2014/main" id="{5750893A-BF1A-378D-E824-881BE2DF6C3A}"/>
              </a:ext>
            </a:extLst>
          </p:cNvPr>
          <p:cNvSpPr txBox="1"/>
          <p:nvPr userDrawn="1"/>
        </p:nvSpPr>
        <p:spPr>
          <a:xfrm>
            <a:off x="9131200" y="215902"/>
            <a:ext cx="1165097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景应用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6E2E765-8CC4-D1BE-79E9-AC2D9964026A}"/>
              </a:ext>
            </a:extLst>
          </p:cNvPr>
          <p:cNvCxnSpPr/>
          <p:nvPr userDrawn="1"/>
        </p:nvCxnSpPr>
        <p:spPr>
          <a:xfrm>
            <a:off x="4946695" y="254450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ED67B28-F4E8-0E5D-87DE-E17DC9E4C2C1}"/>
              </a:ext>
            </a:extLst>
          </p:cNvPr>
          <p:cNvCxnSpPr/>
          <p:nvPr userDrawn="1"/>
        </p:nvCxnSpPr>
        <p:spPr>
          <a:xfrm>
            <a:off x="9131200" y="264574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2B53F-AEBD-4CF4-A0E3-F0D812AAD57D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4960D-5216-4CBD-9E42-12871E8A7F8B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49AEF8-D9F8-4ACC-A683-CA87BA817B21}" type="datetime1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7B7A-7510-410A-AA53-45D600DA02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386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6.gi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video" Target="../media/media1.mp4"/><Relationship Id="rId7" Type="http://schemas.openxmlformats.org/officeDocument/2006/relationships/image" Target="../media/image24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25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_Other_8"/>
          <p:cNvPicPr/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16200000" flipH="1" flipV="1">
            <a:off x="6024001" y="-127232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MH_Other_8"/>
          <p:cNvPicPr/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5400000" flipH="1">
            <a:off x="6024000" y="-3918019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-25036" y="1245013"/>
            <a:ext cx="12192000" cy="3875809"/>
          </a:xfrm>
          <a:prstGeom prst="rect">
            <a:avLst/>
          </a:prstGeom>
          <a:solidFill>
            <a:srgbClr val="0070C0">
              <a:alpha val="8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2E8ACB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340"/>
          <a:stretch/>
        </p:blipFill>
        <p:spPr>
          <a:xfrm>
            <a:off x="4947636" y="-90298"/>
            <a:ext cx="2246657" cy="27540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328FB78-296D-EB78-9F3B-10E30F1D2E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9731" y="114736"/>
            <a:ext cx="3015668" cy="2107000"/>
          </a:xfrm>
          <a:prstGeom prst="rect">
            <a:avLst/>
          </a:prstGeom>
          <a:effectLst>
            <a:outerShdw sx="1000" sy="1000" algn="ctr" rotWithShape="0">
              <a:srgbClr val="0070C0"/>
            </a:outerShdw>
            <a:reflection endPos="3000" dist="50800" dir="5400000" sy="-100000" algn="bl" rotWithShape="0"/>
            <a:softEdge rad="0"/>
          </a:effectLst>
          <a:scene3d>
            <a:camera prst="orthographicFront">
              <a:rot lat="835097" lon="20636578" rev="20885734"/>
            </a:camera>
            <a:lightRig rig="threePt" dir="t"/>
          </a:scene3d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278188E-F3EB-0CCF-A342-D4AEC3EA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C3F44-15AF-4C7B-8132-E58167C2C39D}" type="slidenum">
              <a:rPr lang="zh-CN" altLang="en-US" smtClean="0"/>
              <a:t>1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CE07D7F-52D9-4545-AE33-2DD3741CDF0A}"/>
              </a:ext>
            </a:extLst>
          </p:cNvPr>
          <p:cNvGrpSpPr/>
          <p:nvPr/>
        </p:nvGrpSpPr>
        <p:grpSpPr>
          <a:xfrm>
            <a:off x="1991469" y="2684349"/>
            <a:ext cx="8264853" cy="1822421"/>
            <a:chOff x="2459560" y="2684349"/>
            <a:chExt cx="8264853" cy="1822421"/>
          </a:xfrm>
        </p:grpSpPr>
        <p:pic>
          <p:nvPicPr>
            <p:cNvPr id="2056" name="Picture 8">
              <a:extLst>
                <a:ext uri="{FF2B5EF4-FFF2-40B4-BE49-F238E27FC236}">
                  <a16:creationId xmlns:a16="http://schemas.microsoft.com/office/drawing/2014/main" id="{499F08A5-10D7-85CC-5798-D7F593B2A7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7346" y="2933862"/>
              <a:ext cx="2162175" cy="1285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2" name="Picture 14">
              <a:extLst>
                <a:ext uri="{FF2B5EF4-FFF2-40B4-BE49-F238E27FC236}">
                  <a16:creationId xmlns:a16="http://schemas.microsoft.com/office/drawing/2014/main" id="{E6903ECE-138C-376E-BC8D-6E50711303D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05" r="12167"/>
            <a:stretch/>
          </p:blipFill>
          <p:spPr bwMode="auto">
            <a:xfrm>
              <a:off x="5658645" y="2684349"/>
              <a:ext cx="2246657" cy="18224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>
              <a:extLst>
                <a:ext uri="{FF2B5EF4-FFF2-40B4-BE49-F238E27FC236}">
                  <a16:creationId xmlns:a16="http://schemas.microsoft.com/office/drawing/2014/main" id="{B73B871F-2FC8-86D0-8DB9-6F3CEFB94C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76"/>
            <a:stretch/>
          </p:blipFill>
          <p:spPr bwMode="auto">
            <a:xfrm>
              <a:off x="7820820" y="2746042"/>
              <a:ext cx="1862218" cy="1647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6" name="Picture 18">
              <a:extLst>
                <a:ext uri="{FF2B5EF4-FFF2-40B4-BE49-F238E27FC236}">
                  <a16:creationId xmlns:a16="http://schemas.microsoft.com/office/drawing/2014/main" id="{D9178EB3-51DC-A00C-F2B2-5FA29F8B2AB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125"/>
            <a:stretch/>
          </p:blipFill>
          <p:spPr bwMode="auto">
            <a:xfrm>
              <a:off x="9170351" y="2876712"/>
              <a:ext cx="1554062" cy="1343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D6A973A6-9A98-7B4F-15B1-CC5242C1C11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871"/>
            <a:stretch/>
          </p:blipFill>
          <p:spPr bwMode="auto">
            <a:xfrm>
              <a:off x="2459560" y="3210843"/>
              <a:ext cx="1732543" cy="1209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0" name="组合 5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1349D18A-1EC7-ADE5-8EA9-9D3FFA24E637}"/>
              </a:ext>
            </a:extLst>
          </p:cNvPr>
          <p:cNvGrpSpPr>
            <a:grpSpLocks noChangeAspect="1"/>
          </p:cNvGrpSpPr>
          <p:nvPr/>
        </p:nvGrpSpPr>
        <p:grpSpPr>
          <a:xfrm flipH="1">
            <a:off x="7580" y="3991092"/>
            <a:ext cx="1516121" cy="2357637"/>
            <a:chOff x="4859338" y="1763713"/>
            <a:chExt cx="2422526" cy="3767137"/>
          </a:xfrm>
          <a:effectLst>
            <a:outerShdw blurRad="38100" dist="50800" dir="5400000" algn="ctr" rotWithShape="0">
              <a:srgbClr val="96CCF7">
                <a:alpha val="86000"/>
              </a:srgbClr>
            </a:outerShdw>
          </a:effectLst>
        </p:grpSpPr>
        <p:sp>
          <p:nvSpPr>
            <p:cNvPr id="61" name="í$ľíḓê">
              <a:extLst>
                <a:ext uri="{FF2B5EF4-FFF2-40B4-BE49-F238E27FC236}">
                  <a16:creationId xmlns:a16="http://schemas.microsoft.com/office/drawing/2014/main" id="{A7AC7124-EFD0-F8A9-F1E4-488C9F555555}"/>
                </a:ext>
              </a:extLst>
            </p:cNvPr>
            <p:cNvSpPr/>
            <p:nvPr/>
          </p:nvSpPr>
          <p:spPr bwMode="auto">
            <a:xfrm>
              <a:off x="6199188" y="3790950"/>
              <a:ext cx="1082675" cy="1739900"/>
            </a:xfrm>
            <a:custGeom>
              <a:avLst/>
              <a:gdLst>
                <a:gd name="T0" fmla="*/ 0 w 173"/>
                <a:gd name="T1" fmla="*/ 20 h 279"/>
                <a:gd name="T2" fmla="*/ 36 w 173"/>
                <a:gd name="T3" fmla="*/ 104 h 279"/>
                <a:gd name="T4" fmla="*/ 136 w 173"/>
                <a:gd name="T5" fmla="*/ 231 h 279"/>
                <a:gd name="T6" fmla="*/ 119 w 173"/>
                <a:gd name="T7" fmla="*/ 277 h 279"/>
                <a:gd name="T8" fmla="*/ 172 w 173"/>
                <a:gd name="T9" fmla="*/ 238 h 279"/>
                <a:gd name="T10" fmla="*/ 154 w 173"/>
                <a:gd name="T11" fmla="*/ 208 h 279"/>
                <a:gd name="T12" fmla="*/ 74 w 173"/>
                <a:gd name="T13" fmla="*/ 78 h 279"/>
                <a:gd name="T14" fmla="*/ 62 w 173"/>
                <a:gd name="T15" fmla="*/ 0 h 279"/>
                <a:gd name="T16" fmla="*/ 0 w 173"/>
                <a:gd name="T17" fmla="*/ 2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3" h="279">
                  <a:moveTo>
                    <a:pt x="0" y="20"/>
                  </a:moveTo>
                  <a:cubicBezTo>
                    <a:pt x="0" y="20"/>
                    <a:pt x="17" y="78"/>
                    <a:pt x="36" y="104"/>
                  </a:cubicBezTo>
                  <a:cubicBezTo>
                    <a:pt x="54" y="130"/>
                    <a:pt x="130" y="216"/>
                    <a:pt x="136" y="231"/>
                  </a:cubicBezTo>
                  <a:cubicBezTo>
                    <a:pt x="142" y="247"/>
                    <a:pt x="114" y="274"/>
                    <a:pt x="119" y="277"/>
                  </a:cubicBezTo>
                  <a:cubicBezTo>
                    <a:pt x="123" y="279"/>
                    <a:pt x="170" y="246"/>
                    <a:pt x="172" y="238"/>
                  </a:cubicBezTo>
                  <a:cubicBezTo>
                    <a:pt x="173" y="230"/>
                    <a:pt x="156" y="220"/>
                    <a:pt x="154" y="208"/>
                  </a:cubicBezTo>
                  <a:cubicBezTo>
                    <a:pt x="151" y="196"/>
                    <a:pt x="97" y="92"/>
                    <a:pt x="74" y="78"/>
                  </a:cubicBezTo>
                  <a:cubicBezTo>
                    <a:pt x="74" y="45"/>
                    <a:pt x="62" y="0"/>
                    <a:pt x="62" y="0"/>
                  </a:cubicBezTo>
                  <a:lnTo>
                    <a:pt x="0" y="20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2" name="ï$ḻïḓê">
              <a:extLst>
                <a:ext uri="{FF2B5EF4-FFF2-40B4-BE49-F238E27FC236}">
                  <a16:creationId xmlns:a16="http://schemas.microsoft.com/office/drawing/2014/main" id="{1BC05140-2FC8-4B7B-84E9-1494CA000920}"/>
                </a:ext>
              </a:extLst>
            </p:cNvPr>
            <p:cNvSpPr/>
            <p:nvPr/>
          </p:nvSpPr>
          <p:spPr bwMode="auto">
            <a:xfrm>
              <a:off x="6911976" y="5175250"/>
              <a:ext cx="369888" cy="355600"/>
            </a:xfrm>
            <a:custGeom>
              <a:avLst/>
              <a:gdLst>
                <a:gd name="T0" fmla="*/ 5 w 59"/>
                <a:gd name="T1" fmla="*/ 55 h 57"/>
                <a:gd name="T2" fmla="*/ 58 w 59"/>
                <a:gd name="T3" fmla="*/ 16 h 57"/>
                <a:gd name="T4" fmla="*/ 48 w 59"/>
                <a:gd name="T5" fmla="*/ 0 h 57"/>
                <a:gd name="T6" fmla="*/ 22 w 59"/>
                <a:gd name="T7" fmla="*/ 8 h 57"/>
                <a:gd name="T8" fmla="*/ 22 w 59"/>
                <a:gd name="T9" fmla="*/ 9 h 57"/>
                <a:gd name="T10" fmla="*/ 5 w 59"/>
                <a:gd name="T11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57">
                  <a:moveTo>
                    <a:pt x="5" y="55"/>
                  </a:moveTo>
                  <a:cubicBezTo>
                    <a:pt x="9" y="57"/>
                    <a:pt x="56" y="24"/>
                    <a:pt x="58" y="16"/>
                  </a:cubicBezTo>
                  <a:cubicBezTo>
                    <a:pt x="59" y="11"/>
                    <a:pt x="53" y="6"/>
                    <a:pt x="48" y="0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8" y="25"/>
                    <a:pt x="0" y="52"/>
                    <a:pt x="5" y="55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3" name="îŝlîḋe">
              <a:extLst>
                <a:ext uri="{FF2B5EF4-FFF2-40B4-BE49-F238E27FC236}">
                  <a16:creationId xmlns:a16="http://schemas.microsoft.com/office/drawing/2014/main" id="{79B678D4-FF54-A9B0-7C0D-92C79DF4433B}"/>
                </a:ext>
              </a:extLst>
            </p:cNvPr>
            <p:cNvSpPr/>
            <p:nvPr/>
          </p:nvSpPr>
          <p:spPr bwMode="auto">
            <a:xfrm>
              <a:off x="4872038" y="3335338"/>
              <a:ext cx="957263" cy="1758950"/>
            </a:xfrm>
            <a:custGeom>
              <a:avLst/>
              <a:gdLst>
                <a:gd name="T0" fmla="*/ 149 w 153"/>
                <a:gd name="T1" fmla="*/ 58 h 282"/>
                <a:gd name="T2" fmla="*/ 73 w 153"/>
                <a:gd name="T3" fmla="*/ 80 h 282"/>
                <a:gd name="T4" fmla="*/ 107 w 153"/>
                <a:gd name="T5" fmla="*/ 151 h 282"/>
                <a:gd name="T6" fmla="*/ 138 w 153"/>
                <a:gd name="T7" fmla="*/ 208 h 282"/>
                <a:gd name="T8" fmla="*/ 149 w 153"/>
                <a:gd name="T9" fmla="*/ 230 h 282"/>
                <a:gd name="T10" fmla="*/ 122 w 153"/>
                <a:gd name="T11" fmla="*/ 281 h 282"/>
                <a:gd name="T12" fmla="*/ 111 w 153"/>
                <a:gd name="T13" fmla="*/ 226 h 282"/>
                <a:gd name="T14" fmla="*/ 20 w 153"/>
                <a:gd name="T15" fmla="*/ 89 h 282"/>
                <a:gd name="T16" fmla="*/ 27 w 153"/>
                <a:gd name="T17" fmla="*/ 40 h 282"/>
                <a:gd name="T18" fmla="*/ 121 w 153"/>
                <a:gd name="T19" fmla="*/ 0 h 282"/>
                <a:gd name="T20" fmla="*/ 149 w 153"/>
                <a:gd name="T21" fmla="*/ 58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3" h="282">
                  <a:moveTo>
                    <a:pt x="149" y="58"/>
                  </a:moveTo>
                  <a:cubicBezTo>
                    <a:pt x="141" y="59"/>
                    <a:pt x="73" y="80"/>
                    <a:pt x="73" y="80"/>
                  </a:cubicBezTo>
                  <a:cubicBezTo>
                    <a:pt x="73" y="80"/>
                    <a:pt x="98" y="124"/>
                    <a:pt x="107" y="151"/>
                  </a:cubicBezTo>
                  <a:cubicBezTo>
                    <a:pt x="116" y="178"/>
                    <a:pt x="127" y="202"/>
                    <a:pt x="138" y="208"/>
                  </a:cubicBezTo>
                  <a:cubicBezTo>
                    <a:pt x="150" y="215"/>
                    <a:pt x="153" y="222"/>
                    <a:pt x="149" y="230"/>
                  </a:cubicBezTo>
                  <a:cubicBezTo>
                    <a:pt x="145" y="239"/>
                    <a:pt x="131" y="282"/>
                    <a:pt x="122" y="281"/>
                  </a:cubicBezTo>
                  <a:cubicBezTo>
                    <a:pt x="112" y="280"/>
                    <a:pt x="114" y="238"/>
                    <a:pt x="111" y="226"/>
                  </a:cubicBezTo>
                  <a:cubicBezTo>
                    <a:pt x="109" y="213"/>
                    <a:pt x="26" y="102"/>
                    <a:pt x="20" y="89"/>
                  </a:cubicBezTo>
                  <a:cubicBezTo>
                    <a:pt x="13" y="76"/>
                    <a:pt x="0" y="58"/>
                    <a:pt x="27" y="40"/>
                  </a:cubicBezTo>
                  <a:cubicBezTo>
                    <a:pt x="54" y="21"/>
                    <a:pt x="86" y="3"/>
                    <a:pt x="121" y="0"/>
                  </a:cubicBezTo>
                  <a:lnTo>
                    <a:pt x="149" y="58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4" name="îšļiďe">
              <a:extLst>
                <a:ext uri="{FF2B5EF4-FFF2-40B4-BE49-F238E27FC236}">
                  <a16:creationId xmlns:a16="http://schemas.microsoft.com/office/drawing/2014/main" id="{347D7244-C9E7-7B17-6029-42410F135A49}"/>
                </a:ext>
              </a:extLst>
            </p:cNvPr>
            <p:cNvSpPr/>
            <p:nvPr/>
          </p:nvSpPr>
          <p:spPr bwMode="auto">
            <a:xfrm>
              <a:off x="5535613" y="4602163"/>
              <a:ext cx="293688" cy="492125"/>
            </a:xfrm>
            <a:custGeom>
              <a:avLst/>
              <a:gdLst>
                <a:gd name="T0" fmla="*/ 16 w 47"/>
                <a:gd name="T1" fmla="*/ 78 h 79"/>
                <a:gd name="T2" fmla="*/ 43 w 47"/>
                <a:gd name="T3" fmla="*/ 27 h 79"/>
                <a:gd name="T4" fmla="*/ 32 w 47"/>
                <a:gd name="T5" fmla="*/ 5 h 79"/>
                <a:gd name="T6" fmla="*/ 26 w 47"/>
                <a:gd name="T7" fmla="*/ 0 h 79"/>
                <a:gd name="T8" fmla="*/ 0 w 47"/>
                <a:gd name="T9" fmla="*/ 13 h 79"/>
                <a:gd name="T10" fmla="*/ 5 w 47"/>
                <a:gd name="T11" fmla="*/ 23 h 79"/>
                <a:gd name="T12" fmla="*/ 16 w 47"/>
                <a:gd name="T13" fmla="*/ 7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79">
                  <a:moveTo>
                    <a:pt x="16" y="78"/>
                  </a:moveTo>
                  <a:cubicBezTo>
                    <a:pt x="25" y="79"/>
                    <a:pt x="39" y="36"/>
                    <a:pt x="43" y="27"/>
                  </a:cubicBezTo>
                  <a:cubicBezTo>
                    <a:pt x="47" y="19"/>
                    <a:pt x="44" y="12"/>
                    <a:pt x="32" y="5"/>
                  </a:cubicBezTo>
                  <a:cubicBezTo>
                    <a:pt x="30" y="4"/>
                    <a:pt x="28" y="2"/>
                    <a:pt x="26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3" y="17"/>
                    <a:pt x="5" y="21"/>
                    <a:pt x="5" y="23"/>
                  </a:cubicBezTo>
                  <a:cubicBezTo>
                    <a:pt x="8" y="35"/>
                    <a:pt x="6" y="77"/>
                    <a:pt x="16" y="78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5" name="íṥļiḍe">
              <a:extLst>
                <a:ext uri="{FF2B5EF4-FFF2-40B4-BE49-F238E27FC236}">
                  <a16:creationId xmlns:a16="http://schemas.microsoft.com/office/drawing/2014/main" id="{3D1E3D2A-DB7C-9FA3-B7BB-EF32F2E20488}"/>
                </a:ext>
              </a:extLst>
            </p:cNvPr>
            <p:cNvSpPr/>
            <p:nvPr/>
          </p:nvSpPr>
          <p:spPr bwMode="auto">
            <a:xfrm>
              <a:off x="5961063" y="3267075"/>
              <a:ext cx="795338" cy="792163"/>
            </a:xfrm>
            <a:custGeom>
              <a:avLst/>
              <a:gdLst>
                <a:gd name="T0" fmla="*/ 0 w 127"/>
                <a:gd name="T1" fmla="*/ 64 h 127"/>
                <a:gd name="T2" fmla="*/ 38 w 127"/>
                <a:gd name="T3" fmla="*/ 127 h 127"/>
                <a:gd name="T4" fmla="*/ 127 w 127"/>
                <a:gd name="T5" fmla="*/ 111 h 127"/>
                <a:gd name="T6" fmla="*/ 101 w 127"/>
                <a:gd name="T7" fmla="*/ 48 h 127"/>
                <a:gd name="T8" fmla="*/ 96 w 127"/>
                <a:gd name="T9" fmla="*/ 0 h 127"/>
                <a:gd name="T10" fmla="*/ 0 w 127"/>
                <a:gd name="T11" fmla="*/ 6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7" h="127">
                  <a:moveTo>
                    <a:pt x="0" y="64"/>
                  </a:moveTo>
                  <a:cubicBezTo>
                    <a:pt x="0" y="64"/>
                    <a:pt x="33" y="118"/>
                    <a:pt x="38" y="127"/>
                  </a:cubicBezTo>
                  <a:cubicBezTo>
                    <a:pt x="73" y="122"/>
                    <a:pt x="103" y="106"/>
                    <a:pt x="127" y="111"/>
                  </a:cubicBezTo>
                  <a:cubicBezTo>
                    <a:pt x="114" y="89"/>
                    <a:pt x="101" y="65"/>
                    <a:pt x="101" y="48"/>
                  </a:cubicBezTo>
                  <a:cubicBezTo>
                    <a:pt x="102" y="30"/>
                    <a:pt x="96" y="0"/>
                    <a:pt x="96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6" name="isľiḑé">
              <a:extLst>
                <a:ext uri="{FF2B5EF4-FFF2-40B4-BE49-F238E27FC236}">
                  <a16:creationId xmlns:a16="http://schemas.microsoft.com/office/drawing/2014/main" id="{92282224-DE10-429D-7A9B-6B95F80DB739}"/>
                </a:ext>
              </a:extLst>
            </p:cNvPr>
            <p:cNvSpPr/>
            <p:nvPr/>
          </p:nvSpPr>
          <p:spPr bwMode="auto">
            <a:xfrm>
              <a:off x="5961063" y="3267075"/>
              <a:ext cx="631825" cy="560388"/>
            </a:xfrm>
            <a:custGeom>
              <a:avLst/>
              <a:gdLst>
                <a:gd name="T0" fmla="*/ 101 w 101"/>
                <a:gd name="T1" fmla="*/ 44 h 90"/>
                <a:gd name="T2" fmla="*/ 96 w 101"/>
                <a:gd name="T3" fmla="*/ 0 h 90"/>
                <a:gd name="T4" fmla="*/ 0 w 101"/>
                <a:gd name="T5" fmla="*/ 64 h 90"/>
                <a:gd name="T6" fmla="*/ 16 w 101"/>
                <a:gd name="T7" fmla="*/ 90 h 90"/>
                <a:gd name="T8" fmla="*/ 35 w 101"/>
                <a:gd name="T9" fmla="*/ 84 h 90"/>
                <a:gd name="T10" fmla="*/ 75 w 101"/>
                <a:gd name="T11" fmla="*/ 68 h 90"/>
                <a:gd name="T12" fmla="*/ 101 w 101"/>
                <a:gd name="T13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" h="90">
                  <a:moveTo>
                    <a:pt x="101" y="44"/>
                  </a:moveTo>
                  <a:cubicBezTo>
                    <a:pt x="101" y="26"/>
                    <a:pt x="96" y="0"/>
                    <a:pt x="96" y="0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8" y="76"/>
                    <a:pt x="16" y="90"/>
                  </a:cubicBezTo>
                  <a:cubicBezTo>
                    <a:pt x="20" y="88"/>
                    <a:pt x="26" y="86"/>
                    <a:pt x="35" y="84"/>
                  </a:cubicBezTo>
                  <a:cubicBezTo>
                    <a:pt x="50" y="80"/>
                    <a:pt x="65" y="74"/>
                    <a:pt x="75" y="68"/>
                  </a:cubicBezTo>
                  <a:cubicBezTo>
                    <a:pt x="82" y="64"/>
                    <a:pt x="94" y="51"/>
                    <a:pt x="101" y="44"/>
                  </a:cubicBezTo>
                  <a:close/>
                </a:path>
              </a:pathLst>
            </a:custGeom>
            <a:solidFill>
              <a:srgbClr val="4B54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7" name="iŝ1îḋé">
              <a:extLst>
                <a:ext uri="{FF2B5EF4-FFF2-40B4-BE49-F238E27FC236}">
                  <a16:creationId xmlns:a16="http://schemas.microsoft.com/office/drawing/2014/main" id="{27E62E69-B887-4DC1-30E3-DB5BB1D0EF49}"/>
                </a:ext>
              </a:extLst>
            </p:cNvPr>
            <p:cNvSpPr/>
            <p:nvPr/>
          </p:nvSpPr>
          <p:spPr bwMode="auto">
            <a:xfrm>
              <a:off x="5461001" y="3092450"/>
              <a:ext cx="1182688" cy="741363"/>
            </a:xfrm>
            <a:custGeom>
              <a:avLst/>
              <a:gdLst>
                <a:gd name="T0" fmla="*/ 171 w 189"/>
                <a:gd name="T1" fmla="*/ 0 h 119"/>
                <a:gd name="T2" fmla="*/ 183 w 189"/>
                <a:gd name="T3" fmla="*/ 53 h 119"/>
                <a:gd name="T4" fmla="*/ 103 w 189"/>
                <a:gd name="T5" fmla="*/ 105 h 119"/>
                <a:gd name="T6" fmla="*/ 44 w 189"/>
                <a:gd name="T7" fmla="*/ 119 h 119"/>
                <a:gd name="T8" fmla="*/ 0 w 189"/>
                <a:gd name="T9" fmla="*/ 42 h 119"/>
                <a:gd name="T10" fmla="*/ 73 w 189"/>
                <a:gd name="T11" fmla="*/ 13 h 119"/>
                <a:gd name="T12" fmla="*/ 171 w 18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119">
                  <a:moveTo>
                    <a:pt x="171" y="0"/>
                  </a:moveTo>
                  <a:cubicBezTo>
                    <a:pt x="171" y="0"/>
                    <a:pt x="189" y="25"/>
                    <a:pt x="183" y="53"/>
                  </a:cubicBezTo>
                  <a:cubicBezTo>
                    <a:pt x="177" y="81"/>
                    <a:pt x="132" y="103"/>
                    <a:pt x="103" y="105"/>
                  </a:cubicBezTo>
                  <a:cubicBezTo>
                    <a:pt x="74" y="106"/>
                    <a:pt x="44" y="119"/>
                    <a:pt x="44" y="119"/>
                  </a:cubicBezTo>
                  <a:cubicBezTo>
                    <a:pt x="44" y="119"/>
                    <a:pt x="14" y="58"/>
                    <a:pt x="0" y="42"/>
                  </a:cubicBezTo>
                  <a:cubicBezTo>
                    <a:pt x="54" y="18"/>
                    <a:pt x="73" y="13"/>
                    <a:pt x="73" y="13"/>
                  </a:cubicBezTo>
                  <a:lnTo>
                    <a:pt x="171" y="0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68" name="î$1îde">
              <a:extLst>
                <a:ext uri="{FF2B5EF4-FFF2-40B4-BE49-F238E27FC236}">
                  <a16:creationId xmlns:a16="http://schemas.microsoft.com/office/drawing/2014/main" id="{8296876C-0CAC-BD88-C993-F9FC83966A16}"/>
                </a:ext>
              </a:extLst>
            </p:cNvPr>
            <p:cNvSpPr/>
            <p:nvPr/>
          </p:nvSpPr>
          <p:spPr bwMode="auto">
            <a:xfrm>
              <a:off x="4859338" y="2343150"/>
              <a:ext cx="876300" cy="904875"/>
            </a:xfrm>
            <a:custGeom>
              <a:avLst/>
              <a:gdLst>
                <a:gd name="T0" fmla="*/ 134 w 140"/>
                <a:gd name="T1" fmla="*/ 29 h 145"/>
                <a:gd name="T2" fmla="*/ 115 w 140"/>
                <a:gd name="T3" fmla="*/ 0 h 145"/>
                <a:gd name="T4" fmla="*/ 96 w 140"/>
                <a:gd name="T5" fmla="*/ 8 h 145"/>
                <a:gd name="T6" fmla="*/ 34 w 140"/>
                <a:gd name="T7" fmla="*/ 95 h 145"/>
                <a:gd name="T8" fmla="*/ 19 w 140"/>
                <a:gd name="T9" fmla="*/ 59 h 145"/>
                <a:gd name="T10" fmla="*/ 33 w 140"/>
                <a:gd name="T11" fmla="*/ 49 h 145"/>
                <a:gd name="T12" fmla="*/ 19 w 140"/>
                <a:gd name="T13" fmla="*/ 27 h 145"/>
                <a:gd name="T14" fmla="*/ 0 w 140"/>
                <a:gd name="T15" fmla="*/ 43 h 145"/>
                <a:gd name="T16" fmla="*/ 3 w 140"/>
                <a:gd name="T17" fmla="*/ 74 h 145"/>
                <a:gd name="T18" fmla="*/ 25 w 140"/>
                <a:gd name="T19" fmla="*/ 144 h 145"/>
                <a:gd name="T20" fmla="*/ 109 w 140"/>
                <a:gd name="T21" fmla="*/ 65 h 145"/>
                <a:gd name="T22" fmla="*/ 140 w 140"/>
                <a:gd name="T23" fmla="*/ 82 h 145"/>
                <a:gd name="T24" fmla="*/ 134 w 140"/>
                <a:gd name="T25" fmla="*/ 2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145">
                  <a:moveTo>
                    <a:pt x="134" y="29"/>
                  </a:moveTo>
                  <a:cubicBezTo>
                    <a:pt x="115" y="0"/>
                    <a:pt x="115" y="0"/>
                    <a:pt x="115" y="0"/>
                  </a:cubicBezTo>
                  <a:cubicBezTo>
                    <a:pt x="96" y="8"/>
                    <a:pt x="96" y="8"/>
                    <a:pt x="96" y="8"/>
                  </a:cubicBezTo>
                  <a:cubicBezTo>
                    <a:pt x="34" y="95"/>
                    <a:pt x="34" y="95"/>
                    <a:pt x="34" y="95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30" y="54"/>
                    <a:pt x="33" y="49"/>
                  </a:cubicBezTo>
                  <a:cubicBezTo>
                    <a:pt x="35" y="45"/>
                    <a:pt x="26" y="28"/>
                    <a:pt x="19" y="27"/>
                  </a:cubicBezTo>
                  <a:cubicBezTo>
                    <a:pt x="13" y="26"/>
                    <a:pt x="0" y="35"/>
                    <a:pt x="0" y="43"/>
                  </a:cubicBezTo>
                  <a:cubicBezTo>
                    <a:pt x="1" y="51"/>
                    <a:pt x="3" y="67"/>
                    <a:pt x="3" y="74"/>
                  </a:cubicBezTo>
                  <a:cubicBezTo>
                    <a:pt x="3" y="82"/>
                    <a:pt x="0" y="145"/>
                    <a:pt x="25" y="144"/>
                  </a:cubicBezTo>
                  <a:cubicBezTo>
                    <a:pt x="50" y="144"/>
                    <a:pt x="109" y="65"/>
                    <a:pt x="109" y="65"/>
                  </a:cubicBezTo>
                  <a:cubicBezTo>
                    <a:pt x="140" y="82"/>
                    <a:pt x="140" y="82"/>
                    <a:pt x="140" y="82"/>
                  </a:cubicBezTo>
                  <a:lnTo>
                    <a:pt x="134" y="29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9" name="ïṩlîḑè">
              <a:extLst>
                <a:ext uri="{FF2B5EF4-FFF2-40B4-BE49-F238E27FC236}">
                  <a16:creationId xmlns:a16="http://schemas.microsoft.com/office/drawing/2014/main" id="{FF063F91-EF44-4686-3DB7-746C49273C18}"/>
                </a:ext>
              </a:extLst>
            </p:cNvPr>
            <p:cNvSpPr/>
            <p:nvPr/>
          </p:nvSpPr>
          <p:spPr bwMode="auto">
            <a:xfrm>
              <a:off x="5441951" y="2225675"/>
              <a:ext cx="1327150" cy="966788"/>
            </a:xfrm>
            <a:custGeom>
              <a:avLst/>
              <a:gdLst>
                <a:gd name="T0" fmla="*/ 22 w 212"/>
                <a:gd name="T1" fmla="*/ 90 h 155"/>
                <a:gd name="T2" fmla="*/ 73 w 212"/>
                <a:gd name="T3" fmla="*/ 153 h 155"/>
                <a:gd name="T4" fmla="*/ 109 w 212"/>
                <a:gd name="T5" fmla="*/ 153 h 155"/>
                <a:gd name="T6" fmla="*/ 210 w 212"/>
                <a:gd name="T7" fmla="*/ 138 h 155"/>
                <a:gd name="T8" fmla="*/ 191 w 212"/>
                <a:gd name="T9" fmla="*/ 127 h 155"/>
                <a:gd name="T10" fmla="*/ 187 w 212"/>
                <a:gd name="T11" fmla="*/ 112 h 155"/>
                <a:gd name="T12" fmla="*/ 160 w 212"/>
                <a:gd name="T13" fmla="*/ 95 h 155"/>
                <a:gd name="T14" fmla="*/ 136 w 212"/>
                <a:gd name="T15" fmla="*/ 61 h 155"/>
                <a:gd name="T16" fmla="*/ 97 w 212"/>
                <a:gd name="T17" fmla="*/ 6 h 155"/>
                <a:gd name="T18" fmla="*/ 49 w 212"/>
                <a:gd name="T19" fmla="*/ 3 h 155"/>
                <a:gd name="T20" fmla="*/ 0 w 212"/>
                <a:gd name="T21" fmla="*/ 23 h 155"/>
                <a:gd name="T22" fmla="*/ 22 w 212"/>
                <a:gd name="T23" fmla="*/ 9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12" h="155">
                  <a:moveTo>
                    <a:pt x="22" y="90"/>
                  </a:moveTo>
                  <a:cubicBezTo>
                    <a:pt x="24" y="90"/>
                    <a:pt x="73" y="153"/>
                    <a:pt x="73" y="153"/>
                  </a:cubicBezTo>
                  <a:cubicBezTo>
                    <a:pt x="73" y="153"/>
                    <a:pt x="82" y="150"/>
                    <a:pt x="109" y="153"/>
                  </a:cubicBezTo>
                  <a:cubicBezTo>
                    <a:pt x="136" y="155"/>
                    <a:pt x="208" y="146"/>
                    <a:pt x="210" y="138"/>
                  </a:cubicBezTo>
                  <a:cubicBezTo>
                    <a:pt x="212" y="131"/>
                    <a:pt x="191" y="131"/>
                    <a:pt x="191" y="127"/>
                  </a:cubicBezTo>
                  <a:cubicBezTo>
                    <a:pt x="191" y="122"/>
                    <a:pt x="194" y="115"/>
                    <a:pt x="187" y="112"/>
                  </a:cubicBezTo>
                  <a:cubicBezTo>
                    <a:pt x="179" y="110"/>
                    <a:pt x="165" y="103"/>
                    <a:pt x="160" y="95"/>
                  </a:cubicBezTo>
                  <a:cubicBezTo>
                    <a:pt x="155" y="87"/>
                    <a:pt x="147" y="73"/>
                    <a:pt x="136" y="61"/>
                  </a:cubicBezTo>
                  <a:cubicBezTo>
                    <a:pt x="125" y="50"/>
                    <a:pt x="97" y="6"/>
                    <a:pt x="97" y="6"/>
                  </a:cubicBezTo>
                  <a:cubicBezTo>
                    <a:pt x="97" y="6"/>
                    <a:pt x="70" y="0"/>
                    <a:pt x="49" y="3"/>
                  </a:cubicBezTo>
                  <a:cubicBezTo>
                    <a:pt x="29" y="5"/>
                    <a:pt x="0" y="23"/>
                    <a:pt x="0" y="23"/>
                  </a:cubicBezTo>
                  <a:cubicBezTo>
                    <a:pt x="0" y="23"/>
                    <a:pt x="26" y="59"/>
                    <a:pt x="22" y="90"/>
                  </a:cubicBezTo>
                  <a:close/>
                </a:path>
              </a:pathLst>
            </a:custGeom>
            <a:solidFill>
              <a:srgbClr val="FF7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74" name="ïšľíḋe">
              <a:extLst>
                <a:ext uri="{FF2B5EF4-FFF2-40B4-BE49-F238E27FC236}">
                  <a16:creationId xmlns:a16="http://schemas.microsoft.com/office/drawing/2014/main" id="{F75DA1BD-D0AA-E228-4164-62246897D6A5}"/>
                </a:ext>
              </a:extLst>
            </p:cNvPr>
            <p:cNvSpPr/>
            <p:nvPr/>
          </p:nvSpPr>
          <p:spPr bwMode="auto">
            <a:xfrm>
              <a:off x="5216526" y="1763713"/>
              <a:ext cx="744538" cy="498475"/>
            </a:xfrm>
            <a:custGeom>
              <a:avLst/>
              <a:gdLst>
                <a:gd name="T0" fmla="*/ 28 w 119"/>
                <a:gd name="T1" fmla="*/ 68 h 80"/>
                <a:gd name="T2" fmla="*/ 6 w 119"/>
                <a:gd name="T3" fmla="*/ 62 h 80"/>
                <a:gd name="T4" fmla="*/ 0 w 119"/>
                <a:gd name="T5" fmla="*/ 38 h 80"/>
                <a:gd name="T6" fmla="*/ 24 w 119"/>
                <a:gd name="T7" fmla="*/ 8 h 80"/>
                <a:gd name="T8" fmla="*/ 71 w 119"/>
                <a:gd name="T9" fmla="*/ 13 h 80"/>
                <a:gd name="T10" fmla="*/ 113 w 119"/>
                <a:gd name="T11" fmla="*/ 34 h 80"/>
                <a:gd name="T12" fmla="*/ 106 w 119"/>
                <a:gd name="T13" fmla="*/ 54 h 80"/>
                <a:gd name="T14" fmla="*/ 74 w 119"/>
                <a:gd name="T15" fmla="*/ 80 h 80"/>
                <a:gd name="T16" fmla="*/ 28 w 119"/>
                <a:gd name="T17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80">
                  <a:moveTo>
                    <a:pt x="28" y="68"/>
                  </a:moveTo>
                  <a:cubicBezTo>
                    <a:pt x="28" y="68"/>
                    <a:pt x="12" y="72"/>
                    <a:pt x="6" y="62"/>
                  </a:cubicBezTo>
                  <a:cubicBezTo>
                    <a:pt x="1" y="51"/>
                    <a:pt x="0" y="45"/>
                    <a:pt x="0" y="38"/>
                  </a:cubicBezTo>
                  <a:cubicBezTo>
                    <a:pt x="0" y="31"/>
                    <a:pt x="8" y="11"/>
                    <a:pt x="24" y="8"/>
                  </a:cubicBezTo>
                  <a:cubicBezTo>
                    <a:pt x="41" y="6"/>
                    <a:pt x="53" y="0"/>
                    <a:pt x="71" y="13"/>
                  </a:cubicBezTo>
                  <a:cubicBezTo>
                    <a:pt x="89" y="27"/>
                    <a:pt x="106" y="23"/>
                    <a:pt x="113" y="34"/>
                  </a:cubicBezTo>
                  <a:cubicBezTo>
                    <a:pt x="119" y="44"/>
                    <a:pt x="113" y="47"/>
                    <a:pt x="106" y="54"/>
                  </a:cubicBezTo>
                  <a:cubicBezTo>
                    <a:pt x="99" y="59"/>
                    <a:pt x="91" y="80"/>
                    <a:pt x="74" y="80"/>
                  </a:cubicBezTo>
                  <a:cubicBezTo>
                    <a:pt x="57" y="80"/>
                    <a:pt x="37" y="68"/>
                    <a:pt x="28" y="68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5" name="ïṥļïdè">
              <a:extLst>
                <a:ext uri="{FF2B5EF4-FFF2-40B4-BE49-F238E27FC236}">
                  <a16:creationId xmlns:a16="http://schemas.microsoft.com/office/drawing/2014/main" id="{C6FD6EF1-8DD1-C036-4807-424FC36D1D82}"/>
                </a:ext>
              </a:extLst>
            </p:cNvPr>
            <p:cNvSpPr/>
            <p:nvPr/>
          </p:nvSpPr>
          <p:spPr bwMode="auto">
            <a:xfrm>
              <a:off x="5284788" y="1957388"/>
              <a:ext cx="519113" cy="449263"/>
            </a:xfrm>
            <a:custGeom>
              <a:avLst/>
              <a:gdLst>
                <a:gd name="T0" fmla="*/ 13 w 83"/>
                <a:gd name="T1" fmla="*/ 0 h 72"/>
                <a:gd name="T2" fmla="*/ 38 w 83"/>
                <a:gd name="T3" fmla="*/ 14 h 72"/>
                <a:gd name="T4" fmla="*/ 55 w 83"/>
                <a:gd name="T5" fmla="*/ 26 h 72"/>
                <a:gd name="T6" fmla="*/ 62 w 83"/>
                <a:gd name="T7" fmla="*/ 21 h 72"/>
                <a:gd name="T8" fmla="*/ 62 w 83"/>
                <a:gd name="T9" fmla="*/ 37 h 72"/>
                <a:gd name="T10" fmla="*/ 74 w 83"/>
                <a:gd name="T11" fmla="*/ 50 h 72"/>
                <a:gd name="T12" fmla="*/ 81 w 83"/>
                <a:gd name="T13" fmla="*/ 54 h 72"/>
                <a:gd name="T14" fmla="*/ 57 w 83"/>
                <a:gd name="T15" fmla="*/ 70 h 72"/>
                <a:gd name="T16" fmla="*/ 45 w 83"/>
                <a:gd name="T17" fmla="*/ 65 h 72"/>
                <a:gd name="T18" fmla="*/ 23 w 83"/>
                <a:gd name="T19" fmla="*/ 69 h 72"/>
                <a:gd name="T20" fmla="*/ 10 w 83"/>
                <a:gd name="T21" fmla="*/ 48 h 72"/>
                <a:gd name="T22" fmla="*/ 2 w 83"/>
                <a:gd name="T23" fmla="*/ 19 h 72"/>
                <a:gd name="T24" fmla="*/ 13 w 83"/>
                <a:gd name="T2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72">
                  <a:moveTo>
                    <a:pt x="13" y="0"/>
                  </a:moveTo>
                  <a:cubicBezTo>
                    <a:pt x="13" y="0"/>
                    <a:pt x="32" y="3"/>
                    <a:pt x="38" y="14"/>
                  </a:cubicBezTo>
                  <a:cubicBezTo>
                    <a:pt x="44" y="24"/>
                    <a:pt x="55" y="26"/>
                    <a:pt x="55" y="26"/>
                  </a:cubicBezTo>
                  <a:cubicBezTo>
                    <a:pt x="55" y="26"/>
                    <a:pt x="55" y="17"/>
                    <a:pt x="62" y="21"/>
                  </a:cubicBezTo>
                  <a:cubicBezTo>
                    <a:pt x="70" y="24"/>
                    <a:pt x="65" y="33"/>
                    <a:pt x="62" y="37"/>
                  </a:cubicBezTo>
                  <a:cubicBezTo>
                    <a:pt x="67" y="43"/>
                    <a:pt x="74" y="50"/>
                    <a:pt x="74" y="50"/>
                  </a:cubicBezTo>
                  <a:cubicBezTo>
                    <a:pt x="74" y="50"/>
                    <a:pt x="83" y="50"/>
                    <a:pt x="81" y="54"/>
                  </a:cubicBezTo>
                  <a:cubicBezTo>
                    <a:pt x="79" y="59"/>
                    <a:pt x="59" y="71"/>
                    <a:pt x="57" y="70"/>
                  </a:cubicBezTo>
                  <a:cubicBezTo>
                    <a:pt x="55" y="70"/>
                    <a:pt x="45" y="65"/>
                    <a:pt x="45" y="65"/>
                  </a:cubicBezTo>
                  <a:cubicBezTo>
                    <a:pt x="45" y="65"/>
                    <a:pt x="28" y="72"/>
                    <a:pt x="23" y="69"/>
                  </a:cubicBezTo>
                  <a:cubicBezTo>
                    <a:pt x="17" y="66"/>
                    <a:pt x="10" y="54"/>
                    <a:pt x="10" y="48"/>
                  </a:cubicBezTo>
                  <a:cubicBezTo>
                    <a:pt x="10" y="42"/>
                    <a:pt x="4" y="27"/>
                    <a:pt x="2" y="19"/>
                  </a:cubicBezTo>
                  <a:cubicBezTo>
                    <a:pt x="0" y="10"/>
                    <a:pt x="7" y="1"/>
                    <a:pt x="13" y="0"/>
                  </a:cubicBez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6" name="íšḷïḑè">
              <a:extLst>
                <a:ext uri="{FF2B5EF4-FFF2-40B4-BE49-F238E27FC236}">
                  <a16:creationId xmlns:a16="http://schemas.microsoft.com/office/drawing/2014/main" id="{93E51B07-A431-6D55-45C7-50B2BB8B241E}"/>
                </a:ext>
              </a:extLst>
            </p:cNvPr>
            <p:cNvSpPr/>
            <p:nvPr/>
          </p:nvSpPr>
          <p:spPr bwMode="auto">
            <a:xfrm>
              <a:off x="5942013" y="2244725"/>
              <a:ext cx="1201738" cy="965200"/>
            </a:xfrm>
            <a:custGeom>
              <a:avLst/>
              <a:gdLst>
                <a:gd name="T0" fmla="*/ 27 w 192"/>
                <a:gd name="T1" fmla="*/ 2 h 155"/>
                <a:gd name="T2" fmla="*/ 127 w 192"/>
                <a:gd name="T3" fmla="*/ 16 h 155"/>
                <a:gd name="T4" fmla="*/ 143 w 192"/>
                <a:gd name="T5" fmla="*/ 27 h 155"/>
                <a:gd name="T6" fmla="*/ 183 w 192"/>
                <a:gd name="T7" fmla="*/ 120 h 155"/>
                <a:gd name="T8" fmla="*/ 185 w 192"/>
                <a:gd name="T9" fmla="*/ 152 h 155"/>
                <a:gd name="T10" fmla="*/ 159 w 192"/>
                <a:gd name="T11" fmla="*/ 152 h 155"/>
                <a:gd name="T12" fmla="*/ 164 w 192"/>
                <a:gd name="T13" fmla="*/ 122 h 155"/>
                <a:gd name="T14" fmla="*/ 115 w 192"/>
                <a:gd name="T15" fmla="*/ 48 h 155"/>
                <a:gd name="T16" fmla="*/ 110 w 192"/>
                <a:gd name="T17" fmla="*/ 46 h 155"/>
                <a:gd name="T18" fmla="*/ 31 w 192"/>
                <a:gd name="T19" fmla="*/ 50 h 155"/>
                <a:gd name="T20" fmla="*/ 0 w 192"/>
                <a:gd name="T21" fmla="*/ 24 h 155"/>
                <a:gd name="T22" fmla="*/ 0 w 192"/>
                <a:gd name="T23" fmla="*/ 24 h 155"/>
                <a:gd name="T24" fmla="*/ 27 w 192"/>
                <a:gd name="T25" fmla="*/ 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92" h="155">
                  <a:moveTo>
                    <a:pt x="27" y="2"/>
                  </a:moveTo>
                  <a:cubicBezTo>
                    <a:pt x="127" y="16"/>
                    <a:pt x="127" y="16"/>
                    <a:pt x="127" y="16"/>
                  </a:cubicBezTo>
                  <a:cubicBezTo>
                    <a:pt x="134" y="17"/>
                    <a:pt x="140" y="21"/>
                    <a:pt x="143" y="27"/>
                  </a:cubicBezTo>
                  <a:cubicBezTo>
                    <a:pt x="154" y="46"/>
                    <a:pt x="177" y="90"/>
                    <a:pt x="183" y="120"/>
                  </a:cubicBezTo>
                  <a:cubicBezTo>
                    <a:pt x="183" y="120"/>
                    <a:pt x="192" y="149"/>
                    <a:pt x="185" y="152"/>
                  </a:cubicBezTo>
                  <a:cubicBezTo>
                    <a:pt x="177" y="155"/>
                    <a:pt x="159" y="152"/>
                    <a:pt x="159" y="152"/>
                  </a:cubicBezTo>
                  <a:cubicBezTo>
                    <a:pt x="159" y="152"/>
                    <a:pt x="162" y="134"/>
                    <a:pt x="164" y="122"/>
                  </a:cubicBezTo>
                  <a:cubicBezTo>
                    <a:pt x="155" y="104"/>
                    <a:pt x="123" y="59"/>
                    <a:pt x="115" y="48"/>
                  </a:cubicBezTo>
                  <a:cubicBezTo>
                    <a:pt x="114" y="47"/>
                    <a:pt x="112" y="46"/>
                    <a:pt x="110" y="46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15" y="51"/>
                    <a:pt x="1" y="39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11"/>
                    <a:pt x="13" y="0"/>
                    <a:pt x="27" y="2"/>
                  </a:cubicBez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7" name="ïšľîḋè">
              <a:extLst>
                <a:ext uri="{FF2B5EF4-FFF2-40B4-BE49-F238E27FC236}">
                  <a16:creationId xmlns:a16="http://schemas.microsoft.com/office/drawing/2014/main" id="{B9FB5BCD-8155-2DF0-1A8E-FD07773A51E6}"/>
                </a:ext>
              </a:extLst>
            </p:cNvPr>
            <p:cNvSpPr/>
            <p:nvPr/>
          </p:nvSpPr>
          <p:spPr bwMode="auto">
            <a:xfrm>
              <a:off x="6148388" y="2262188"/>
              <a:ext cx="344488" cy="293688"/>
            </a:xfrm>
            <a:custGeom>
              <a:avLst/>
              <a:gdLst>
                <a:gd name="T0" fmla="*/ 55 w 55"/>
                <a:gd name="T1" fmla="*/ 8 h 47"/>
                <a:gd name="T2" fmla="*/ 3 w 55"/>
                <a:gd name="T3" fmla="*/ 0 h 47"/>
                <a:gd name="T4" fmla="*/ 3 w 55"/>
                <a:gd name="T5" fmla="*/ 0 h 47"/>
                <a:gd name="T6" fmla="*/ 9 w 55"/>
                <a:gd name="T7" fmla="*/ 47 h 47"/>
                <a:gd name="T8" fmla="*/ 55 w 55"/>
                <a:gd name="T9" fmla="*/ 44 h 47"/>
                <a:gd name="T10" fmla="*/ 55 w 55"/>
                <a:gd name="T11" fmla="*/ 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47">
                  <a:moveTo>
                    <a:pt x="55" y="8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0" y="25"/>
                    <a:pt x="9" y="47"/>
                  </a:cubicBezTo>
                  <a:cubicBezTo>
                    <a:pt x="55" y="44"/>
                    <a:pt x="55" y="44"/>
                    <a:pt x="55" y="44"/>
                  </a:cubicBezTo>
                  <a:lnTo>
                    <a:pt x="55" y="8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8" name="iṡḻïḑé">
              <a:extLst>
                <a:ext uri="{FF2B5EF4-FFF2-40B4-BE49-F238E27FC236}">
                  <a16:creationId xmlns:a16="http://schemas.microsoft.com/office/drawing/2014/main" id="{5B4B59CF-6A3D-C6A4-B3B1-AE9EB45C20BD}"/>
                </a:ext>
              </a:extLst>
            </p:cNvPr>
            <p:cNvSpPr/>
            <p:nvPr/>
          </p:nvSpPr>
          <p:spPr bwMode="auto">
            <a:xfrm>
              <a:off x="6092826" y="2343150"/>
              <a:ext cx="338138" cy="144463"/>
            </a:xfrm>
            <a:custGeom>
              <a:avLst/>
              <a:gdLst>
                <a:gd name="T0" fmla="*/ 52 w 54"/>
                <a:gd name="T1" fmla="*/ 23 h 23"/>
                <a:gd name="T2" fmla="*/ 2 w 54"/>
                <a:gd name="T3" fmla="*/ 23 h 23"/>
                <a:gd name="T4" fmla="*/ 0 w 54"/>
                <a:gd name="T5" fmla="*/ 21 h 23"/>
                <a:gd name="T6" fmla="*/ 0 w 54"/>
                <a:gd name="T7" fmla="*/ 2 h 23"/>
                <a:gd name="T8" fmla="*/ 2 w 54"/>
                <a:gd name="T9" fmla="*/ 0 h 23"/>
                <a:gd name="T10" fmla="*/ 52 w 54"/>
                <a:gd name="T11" fmla="*/ 0 h 23"/>
                <a:gd name="T12" fmla="*/ 54 w 54"/>
                <a:gd name="T13" fmla="*/ 2 h 23"/>
                <a:gd name="T14" fmla="*/ 54 w 54"/>
                <a:gd name="T15" fmla="*/ 21 h 23"/>
                <a:gd name="T16" fmla="*/ 52 w 54"/>
                <a:gd name="T1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23">
                  <a:moveTo>
                    <a:pt x="52" y="23"/>
                  </a:moveTo>
                  <a:cubicBezTo>
                    <a:pt x="2" y="23"/>
                    <a:pt x="2" y="23"/>
                    <a:pt x="2" y="23"/>
                  </a:cubicBezTo>
                  <a:cubicBezTo>
                    <a:pt x="1" y="23"/>
                    <a:pt x="0" y="22"/>
                    <a:pt x="0" y="2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52" y="0"/>
                    <a:pt x="52" y="0"/>
                    <a:pt x="52" y="0"/>
                  </a:cubicBezTo>
                  <a:cubicBezTo>
                    <a:pt x="53" y="0"/>
                    <a:pt x="54" y="0"/>
                    <a:pt x="54" y="2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2"/>
                    <a:pt x="53" y="23"/>
                    <a:pt x="52" y="23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9" name="ïšļíḍe">
              <a:extLst>
                <a:ext uri="{FF2B5EF4-FFF2-40B4-BE49-F238E27FC236}">
                  <a16:creationId xmlns:a16="http://schemas.microsoft.com/office/drawing/2014/main" id="{0A900126-5D78-E15D-A772-E8A37D9FEB19}"/>
                </a:ext>
              </a:extLst>
            </p:cNvPr>
            <p:cNvSpPr/>
            <p:nvPr/>
          </p:nvSpPr>
          <p:spPr bwMode="auto">
            <a:xfrm>
              <a:off x="6105526" y="2355850"/>
              <a:ext cx="268288" cy="112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0" name="ïŝļîďè">
              <a:extLst>
                <a:ext uri="{FF2B5EF4-FFF2-40B4-BE49-F238E27FC236}">
                  <a16:creationId xmlns:a16="http://schemas.microsoft.com/office/drawing/2014/main" id="{CDDA285D-B1A7-1E6D-2548-FF8ECD57132B}"/>
                </a:ext>
              </a:extLst>
            </p:cNvPr>
            <p:cNvSpPr/>
            <p:nvPr/>
          </p:nvSpPr>
          <p:spPr bwMode="auto">
            <a:xfrm>
              <a:off x="6105526" y="2355850"/>
              <a:ext cx="268288" cy="112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1" name="iṡļïdé">
              <a:extLst>
                <a:ext uri="{FF2B5EF4-FFF2-40B4-BE49-F238E27FC236}">
                  <a16:creationId xmlns:a16="http://schemas.microsoft.com/office/drawing/2014/main" id="{F90D186A-6CCD-B62E-5281-851491884C08}"/>
                </a:ext>
              </a:extLst>
            </p:cNvPr>
            <p:cNvSpPr/>
            <p:nvPr/>
          </p:nvSpPr>
          <p:spPr bwMode="auto">
            <a:xfrm>
              <a:off x="6380163" y="2400300"/>
              <a:ext cx="38100" cy="30163"/>
            </a:xfrm>
            <a:prstGeom prst="ellipse">
              <a:avLst/>
            </a:prstGeom>
            <a:solidFill>
              <a:srgbClr val="3D44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  <p:transition spd="slow" advTm="11265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9" objId="4"/>
        <p14:stopEvt time="19" objId="4"/>
        <p14:playEvt time="590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B4572CA-3893-DCBA-340C-52F2DCD7D9D2}"/>
              </a:ext>
            </a:extLst>
          </p:cNvPr>
          <p:cNvSpPr/>
          <p:nvPr/>
        </p:nvSpPr>
        <p:spPr>
          <a:xfrm>
            <a:off x="6976473" y="0"/>
            <a:ext cx="2070637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62D83EEE-E191-B0D3-A973-94D58038FE4F}"/>
              </a:ext>
            </a:extLst>
          </p:cNvPr>
          <p:cNvSpPr txBox="1"/>
          <p:nvPr/>
        </p:nvSpPr>
        <p:spPr>
          <a:xfrm>
            <a:off x="6927662" y="224420"/>
            <a:ext cx="2168257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策略和关键技术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7073F8-9103-28ED-A9D6-B24C8566A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10</a:t>
            </a:fld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B08271E0-F04E-BE1C-0F10-94CF79CD03B5}"/>
              </a:ext>
            </a:extLst>
          </p:cNvPr>
          <p:cNvCxnSpPr/>
          <p:nvPr/>
        </p:nvCxnSpPr>
        <p:spPr>
          <a:xfrm>
            <a:off x="578152" y="16812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FB722A6-E52B-8B9D-FBB1-501C30064CE4}"/>
              </a:ext>
            </a:extLst>
          </p:cNvPr>
          <p:cNvSpPr txBox="1"/>
          <p:nvPr/>
        </p:nvSpPr>
        <p:spPr>
          <a:xfrm>
            <a:off x="-226092" y="1127489"/>
            <a:ext cx="7810063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骨架相似度的“矩阵跟踪”策略</a:t>
            </a:r>
          </a:p>
        </p:txBody>
      </p:sp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47105DD8-5E10-29E7-3856-8AD6845D3C73}"/>
              </a:ext>
            </a:extLst>
          </p:cNvPr>
          <p:cNvSpPr txBox="1">
            <a:spLocks/>
          </p:cNvSpPr>
          <p:nvPr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4BC3F44-15AF-4C7B-8132-E58167C2C39D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1EFE2CB-E63B-4ABE-BAD4-201DEC3457AE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7DC1603F-261C-4F3B-A770-385F865607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16" name="TextBox 6">
              <a:extLst>
                <a:ext uri="{FF2B5EF4-FFF2-40B4-BE49-F238E27FC236}">
                  <a16:creationId xmlns:a16="http://schemas.microsoft.com/office/drawing/2014/main" id="{616921E6-59E1-4A6B-BA39-5D2B61972F7F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3111064"/>
      </p:ext>
    </p:extLst>
  </p:cSld>
  <p:clrMapOvr>
    <a:masterClrMapping/>
  </p:clrMapOvr>
  <p:transition spd="slow">
    <p:pu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B4572CA-3893-DCBA-340C-52F2DCD7D9D2}"/>
              </a:ext>
            </a:extLst>
          </p:cNvPr>
          <p:cNvSpPr/>
          <p:nvPr/>
        </p:nvSpPr>
        <p:spPr>
          <a:xfrm>
            <a:off x="9176880" y="-9893"/>
            <a:ext cx="1905335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62D83EEE-E191-B0D3-A973-94D58038FE4F}"/>
              </a:ext>
            </a:extLst>
          </p:cNvPr>
          <p:cNvSpPr txBox="1"/>
          <p:nvPr/>
        </p:nvSpPr>
        <p:spPr>
          <a:xfrm>
            <a:off x="9045418" y="214528"/>
            <a:ext cx="2168257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目演示</a:t>
            </a: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BBAFD82-506B-C765-7421-F5556A7F5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C4BC3F44-15AF-4C7B-8132-E58167C2C3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915602"/>
      </p:ext>
    </p:extLst>
  </p:cSld>
  <p:clrMapOvr>
    <a:masterClrMapping/>
  </p:clrMapOvr>
  <p:transition spd="slow">
    <p:pu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_Other_8"/>
          <p:cNvPicPr/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16200000" flipH="1" flipV="1">
            <a:off x="6024001" y="-127232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MH_Other_8"/>
          <p:cNvPicPr/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5400000" flipH="1">
            <a:off x="6024000" y="-3918019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-25036" y="1245013"/>
            <a:ext cx="12192000" cy="3875809"/>
          </a:xfrm>
          <a:prstGeom prst="rect">
            <a:avLst/>
          </a:prstGeom>
          <a:solidFill>
            <a:srgbClr val="0070C0">
              <a:alpha val="8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2E8ACB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75275" y="1899645"/>
            <a:ext cx="10215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28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中国大学生计算机设计大赛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340"/>
          <a:stretch/>
        </p:blipFill>
        <p:spPr>
          <a:xfrm>
            <a:off x="4947635" y="-422139"/>
            <a:ext cx="2246657" cy="275407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278188E-F3EB-0CCF-A342-D4AEC3EA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19807" y="6456674"/>
            <a:ext cx="2743200" cy="365125"/>
          </a:xfrm>
        </p:spPr>
        <p:txBody>
          <a:bodyPr/>
          <a:lstStyle/>
          <a:p>
            <a:fld id="{C4BC3F44-15AF-4C7B-8132-E58167C2C39D}" type="slidenum">
              <a:rPr lang="zh-CN" altLang="en-US" smtClean="0"/>
              <a:t>12</a:t>
            </a:fld>
            <a:endParaRPr lang="zh-CN" altLang="en-US" dirty="0"/>
          </a:p>
        </p:txBody>
      </p:sp>
      <p:grpSp>
        <p:nvGrpSpPr>
          <p:cNvPr id="60" name="组合 5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1349D18A-1EC7-ADE5-8EA9-9D3FFA24E637}"/>
              </a:ext>
            </a:extLst>
          </p:cNvPr>
          <p:cNvGrpSpPr>
            <a:grpSpLocks noChangeAspect="1"/>
          </p:cNvGrpSpPr>
          <p:nvPr/>
        </p:nvGrpSpPr>
        <p:grpSpPr>
          <a:xfrm flipH="1">
            <a:off x="7580" y="3991092"/>
            <a:ext cx="1516121" cy="2357637"/>
            <a:chOff x="4859338" y="1763713"/>
            <a:chExt cx="2422526" cy="3767137"/>
          </a:xfrm>
          <a:effectLst>
            <a:outerShdw blurRad="38100" dist="50800" dir="5400000" algn="ctr" rotWithShape="0">
              <a:srgbClr val="96CCF7">
                <a:alpha val="86000"/>
              </a:srgbClr>
            </a:outerShdw>
          </a:effectLst>
        </p:grpSpPr>
        <p:sp>
          <p:nvSpPr>
            <p:cNvPr id="61" name="í$ľíḓê">
              <a:extLst>
                <a:ext uri="{FF2B5EF4-FFF2-40B4-BE49-F238E27FC236}">
                  <a16:creationId xmlns:a16="http://schemas.microsoft.com/office/drawing/2014/main" id="{A7AC7124-EFD0-F8A9-F1E4-488C9F555555}"/>
                </a:ext>
              </a:extLst>
            </p:cNvPr>
            <p:cNvSpPr/>
            <p:nvPr/>
          </p:nvSpPr>
          <p:spPr bwMode="auto">
            <a:xfrm>
              <a:off x="6199188" y="3790950"/>
              <a:ext cx="1082675" cy="1739900"/>
            </a:xfrm>
            <a:custGeom>
              <a:avLst/>
              <a:gdLst>
                <a:gd name="T0" fmla="*/ 0 w 173"/>
                <a:gd name="T1" fmla="*/ 20 h 279"/>
                <a:gd name="T2" fmla="*/ 36 w 173"/>
                <a:gd name="T3" fmla="*/ 104 h 279"/>
                <a:gd name="T4" fmla="*/ 136 w 173"/>
                <a:gd name="T5" fmla="*/ 231 h 279"/>
                <a:gd name="T6" fmla="*/ 119 w 173"/>
                <a:gd name="T7" fmla="*/ 277 h 279"/>
                <a:gd name="T8" fmla="*/ 172 w 173"/>
                <a:gd name="T9" fmla="*/ 238 h 279"/>
                <a:gd name="T10" fmla="*/ 154 w 173"/>
                <a:gd name="T11" fmla="*/ 208 h 279"/>
                <a:gd name="T12" fmla="*/ 74 w 173"/>
                <a:gd name="T13" fmla="*/ 78 h 279"/>
                <a:gd name="T14" fmla="*/ 62 w 173"/>
                <a:gd name="T15" fmla="*/ 0 h 279"/>
                <a:gd name="T16" fmla="*/ 0 w 173"/>
                <a:gd name="T17" fmla="*/ 2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3" h="279">
                  <a:moveTo>
                    <a:pt x="0" y="20"/>
                  </a:moveTo>
                  <a:cubicBezTo>
                    <a:pt x="0" y="20"/>
                    <a:pt x="17" y="78"/>
                    <a:pt x="36" y="104"/>
                  </a:cubicBezTo>
                  <a:cubicBezTo>
                    <a:pt x="54" y="130"/>
                    <a:pt x="130" y="216"/>
                    <a:pt x="136" y="231"/>
                  </a:cubicBezTo>
                  <a:cubicBezTo>
                    <a:pt x="142" y="247"/>
                    <a:pt x="114" y="274"/>
                    <a:pt x="119" y="277"/>
                  </a:cubicBezTo>
                  <a:cubicBezTo>
                    <a:pt x="123" y="279"/>
                    <a:pt x="170" y="246"/>
                    <a:pt x="172" y="238"/>
                  </a:cubicBezTo>
                  <a:cubicBezTo>
                    <a:pt x="173" y="230"/>
                    <a:pt x="156" y="220"/>
                    <a:pt x="154" y="208"/>
                  </a:cubicBezTo>
                  <a:cubicBezTo>
                    <a:pt x="151" y="196"/>
                    <a:pt x="97" y="92"/>
                    <a:pt x="74" y="78"/>
                  </a:cubicBezTo>
                  <a:cubicBezTo>
                    <a:pt x="74" y="45"/>
                    <a:pt x="62" y="0"/>
                    <a:pt x="62" y="0"/>
                  </a:cubicBezTo>
                  <a:lnTo>
                    <a:pt x="0" y="20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2" name="ï$ḻïḓê">
              <a:extLst>
                <a:ext uri="{FF2B5EF4-FFF2-40B4-BE49-F238E27FC236}">
                  <a16:creationId xmlns:a16="http://schemas.microsoft.com/office/drawing/2014/main" id="{1BC05140-2FC8-4B7B-84E9-1494CA000920}"/>
                </a:ext>
              </a:extLst>
            </p:cNvPr>
            <p:cNvSpPr/>
            <p:nvPr/>
          </p:nvSpPr>
          <p:spPr bwMode="auto">
            <a:xfrm>
              <a:off x="6911976" y="5175250"/>
              <a:ext cx="369888" cy="355600"/>
            </a:xfrm>
            <a:custGeom>
              <a:avLst/>
              <a:gdLst>
                <a:gd name="T0" fmla="*/ 5 w 59"/>
                <a:gd name="T1" fmla="*/ 55 h 57"/>
                <a:gd name="T2" fmla="*/ 58 w 59"/>
                <a:gd name="T3" fmla="*/ 16 h 57"/>
                <a:gd name="T4" fmla="*/ 48 w 59"/>
                <a:gd name="T5" fmla="*/ 0 h 57"/>
                <a:gd name="T6" fmla="*/ 22 w 59"/>
                <a:gd name="T7" fmla="*/ 8 h 57"/>
                <a:gd name="T8" fmla="*/ 22 w 59"/>
                <a:gd name="T9" fmla="*/ 9 h 57"/>
                <a:gd name="T10" fmla="*/ 5 w 59"/>
                <a:gd name="T11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57">
                  <a:moveTo>
                    <a:pt x="5" y="55"/>
                  </a:moveTo>
                  <a:cubicBezTo>
                    <a:pt x="9" y="57"/>
                    <a:pt x="56" y="24"/>
                    <a:pt x="58" y="16"/>
                  </a:cubicBezTo>
                  <a:cubicBezTo>
                    <a:pt x="59" y="11"/>
                    <a:pt x="53" y="6"/>
                    <a:pt x="48" y="0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8" y="25"/>
                    <a:pt x="0" y="52"/>
                    <a:pt x="5" y="55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3" name="îŝlîḋe">
              <a:extLst>
                <a:ext uri="{FF2B5EF4-FFF2-40B4-BE49-F238E27FC236}">
                  <a16:creationId xmlns:a16="http://schemas.microsoft.com/office/drawing/2014/main" id="{79B678D4-FF54-A9B0-7C0D-92C79DF4433B}"/>
                </a:ext>
              </a:extLst>
            </p:cNvPr>
            <p:cNvSpPr/>
            <p:nvPr/>
          </p:nvSpPr>
          <p:spPr bwMode="auto">
            <a:xfrm>
              <a:off x="4872038" y="3335338"/>
              <a:ext cx="957263" cy="1758950"/>
            </a:xfrm>
            <a:custGeom>
              <a:avLst/>
              <a:gdLst>
                <a:gd name="T0" fmla="*/ 149 w 153"/>
                <a:gd name="T1" fmla="*/ 58 h 282"/>
                <a:gd name="T2" fmla="*/ 73 w 153"/>
                <a:gd name="T3" fmla="*/ 80 h 282"/>
                <a:gd name="T4" fmla="*/ 107 w 153"/>
                <a:gd name="T5" fmla="*/ 151 h 282"/>
                <a:gd name="T6" fmla="*/ 138 w 153"/>
                <a:gd name="T7" fmla="*/ 208 h 282"/>
                <a:gd name="T8" fmla="*/ 149 w 153"/>
                <a:gd name="T9" fmla="*/ 230 h 282"/>
                <a:gd name="T10" fmla="*/ 122 w 153"/>
                <a:gd name="T11" fmla="*/ 281 h 282"/>
                <a:gd name="T12" fmla="*/ 111 w 153"/>
                <a:gd name="T13" fmla="*/ 226 h 282"/>
                <a:gd name="T14" fmla="*/ 20 w 153"/>
                <a:gd name="T15" fmla="*/ 89 h 282"/>
                <a:gd name="T16" fmla="*/ 27 w 153"/>
                <a:gd name="T17" fmla="*/ 40 h 282"/>
                <a:gd name="T18" fmla="*/ 121 w 153"/>
                <a:gd name="T19" fmla="*/ 0 h 282"/>
                <a:gd name="T20" fmla="*/ 149 w 153"/>
                <a:gd name="T21" fmla="*/ 58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3" h="282">
                  <a:moveTo>
                    <a:pt x="149" y="58"/>
                  </a:moveTo>
                  <a:cubicBezTo>
                    <a:pt x="141" y="59"/>
                    <a:pt x="73" y="80"/>
                    <a:pt x="73" y="80"/>
                  </a:cubicBezTo>
                  <a:cubicBezTo>
                    <a:pt x="73" y="80"/>
                    <a:pt x="98" y="124"/>
                    <a:pt x="107" y="151"/>
                  </a:cubicBezTo>
                  <a:cubicBezTo>
                    <a:pt x="116" y="178"/>
                    <a:pt x="127" y="202"/>
                    <a:pt x="138" y="208"/>
                  </a:cubicBezTo>
                  <a:cubicBezTo>
                    <a:pt x="150" y="215"/>
                    <a:pt x="153" y="222"/>
                    <a:pt x="149" y="230"/>
                  </a:cubicBezTo>
                  <a:cubicBezTo>
                    <a:pt x="145" y="239"/>
                    <a:pt x="131" y="282"/>
                    <a:pt x="122" y="281"/>
                  </a:cubicBezTo>
                  <a:cubicBezTo>
                    <a:pt x="112" y="280"/>
                    <a:pt x="114" y="238"/>
                    <a:pt x="111" y="226"/>
                  </a:cubicBezTo>
                  <a:cubicBezTo>
                    <a:pt x="109" y="213"/>
                    <a:pt x="26" y="102"/>
                    <a:pt x="20" y="89"/>
                  </a:cubicBezTo>
                  <a:cubicBezTo>
                    <a:pt x="13" y="76"/>
                    <a:pt x="0" y="58"/>
                    <a:pt x="27" y="40"/>
                  </a:cubicBezTo>
                  <a:cubicBezTo>
                    <a:pt x="54" y="21"/>
                    <a:pt x="86" y="3"/>
                    <a:pt x="121" y="0"/>
                  </a:cubicBezTo>
                  <a:lnTo>
                    <a:pt x="149" y="58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4" name="îšļiďe">
              <a:extLst>
                <a:ext uri="{FF2B5EF4-FFF2-40B4-BE49-F238E27FC236}">
                  <a16:creationId xmlns:a16="http://schemas.microsoft.com/office/drawing/2014/main" id="{347D7244-C9E7-7B17-6029-42410F135A49}"/>
                </a:ext>
              </a:extLst>
            </p:cNvPr>
            <p:cNvSpPr/>
            <p:nvPr/>
          </p:nvSpPr>
          <p:spPr bwMode="auto">
            <a:xfrm>
              <a:off x="5535613" y="4602163"/>
              <a:ext cx="293688" cy="492125"/>
            </a:xfrm>
            <a:custGeom>
              <a:avLst/>
              <a:gdLst>
                <a:gd name="T0" fmla="*/ 16 w 47"/>
                <a:gd name="T1" fmla="*/ 78 h 79"/>
                <a:gd name="T2" fmla="*/ 43 w 47"/>
                <a:gd name="T3" fmla="*/ 27 h 79"/>
                <a:gd name="T4" fmla="*/ 32 w 47"/>
                <a:gd name="T5" fmla="*/ 5 h 79"/>
                <a:gd name="T6" fmla="*/ 26 w 47"/>
                <a:gd name="T7" fmla="*/ 0 h 79"/>
                <a:gd name="T8" fmla="*/ 0 w 47"/>
                <a:gd name="T9" fmla="*/ 13 h 79"/>
                <a:gd name="T10" fmla="*/ 5 w 47"/>
                <a:gd name="T11" fmla="*/ 23 h 79"/>
                <a:gd name="T12" fmla="*/ 16 w 47"/>
                <a:gd name="T13" fmla="*/ 7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79">
                  <a:moveTo>
                    <a:pt x="16" y="78"/>
                  </a:moveTo>
                  <a:cubicBezTo>
                    <a:pt x="25" y="79"/>
                    <a:pt x="39" y="36"/>
                    <a:pt x="43" y="27"/>
                  </a:cubicBezTo>
                  <a:cubicBezTo>
                    <a:pt x="47" y="19"/>
                    <a:pt x="44" y="12"/>
                    <a:pt x="32" y="5"/>
                  </a:cubicBezTo>
                  <a:cubicBezTo>
                    <a:pt x="30" y="4"/>
                    <a:pt x="28" y="2"/>
                    <a:pt x="26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3" y="17"/>
                    <a:pt x="5" y="21"/>
                    <a:pt x="5" y="23"/>
                  </a:cubicBezTo>
                  <a:cubicBezTo>
                    <a:pt x="8" y="35"/>
                    <a:pt x="6" y="77"/>
                    <a:pt x="16" y="78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5" name="íṥļiḍe">
              <a:extLst>
                <a:ext uri="{FF2B5EF4-FFF2-40B4-BE49-F238E27FC236}">
                  <a16:creationId xmlns:a16="http://schemas.microsoft.com/office/drawing/2014/main" id="{3D1E3D2A-DB7C-9FA3-B7BB-EF32F2E20488}"/>
                </a:ext>
              </a:extLst>
            </p:cNvPr>
            <p:cNvSpPr/>
            <p:nvPr/>
          </p:nvSpPr>
          <p:spPr bwMode="auto">
            <a:xfrm>
              <a:off x="5961063" y="3267075"/>
              <a:ext cx="795338" cy="792163"/>
            </a:xfrm>
            <a:custGeom>
              <a:avLst/>
              <a:gdLst>
                <a:gd name="T0" fmla="*/ 0 w 127"/>
                <a:gd name="T1" fmla="*/ 64 h 127"/>
                <a:gd name="T2" fmla="*/ 38 w 127"/>
                <a:gd name="T3" fmla="*/ 127 h 127"/>
                <a:gd name="T4" fmla="*/ 127 w 127"/>
                <a:gd name="T5" fmla="*/ 111 h 127"/>
                <a:gd name="T6" fmla="*/ 101 w 127"/>
                <a:gd name="T7" fmla="*/ 48 h 127"/>
                <a:gd name="T8" fmla="*/ 96 w 127"/>
                <a:gd name="T9" fmla="*/ 0 h 127"/>
                <a:gd name="T10" fmla="*/ 0 w 127"/>
                <a:gd name="T11" fmla="*/ 6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7" h="127">
                  <a:moveTo>
                    <a:pt x="0" y="64"/>
                  </a:moveTo>
                  <a:cubicBezTo>
                    <a:pt x="0" y="64"/>
                    <a:pt x="33" y="118"/>
                    <a:pt x="38" y="127"/>
                  </a:cubicBezTo>
                  <a:cubicBezTo>
                    <a:pt x="73" y="122"/>
                    <a:pt x="103" y="106"/>
                    <a:pt x="127" y="111"/>
                  </a:cubicBezTo>
                  <a:cubicBezTo>
                    <a:pt x="114" y="89"/>
                    <a:pt x="101" y="65"/>
                    <a:pt x="101" y="48"/>
                  </a:cubicBezTo>
                  <a:cubicBezTo>
                    <a:pt x="102" y="30"/>
                    <a:pt x="96" y="0"/>
                    <a:pt x="96" y="0"/>
                  </a:cubicBezTo>
                  <a:lnTo>
                    <a:pt x="0" y="64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6" name="isľiḑé">
              <a:extLst>
                <a:ext uri="{FF2B5EF4-FFF2-40B4-BE49-F238E27FC236}">
                  <a16:creationId xmlns:a16="http://schemas.microsoft.com/office/drawing/2014/main" id="{92282224-DE10-429D-7A9B-6B95F80DB739}"/>
                </a:ext>
              </a:extLst>
            </p:cNvPr>
            <p:cNvSpPr/>
            <p:nvPr/>
          </p:nvSpPr>
          <p:spPr bwMode="auto">
            <a:xfrm>
              <a:off x="5961063" y="3267075"/>
              <a:ext cx="631825" cy="560388"/>
            </a:xfrm>
            <a:custGeom>
              <a:avLst/>
              <a:gdLst>
                <a:gd name="T0" fmla="*/ 101 w 101"/>
                <a:gd name="T1" fmla="*/ 44 h 90"/>
                <a:gd name="T2" fmla="*/ 96 w 101"/>
                <a:gd name="T3" fmla="*/ 0 h 90"/>
                <a:gd name="T4" fmla="*/ 0 w 101"/>
                <a:gd name="T5" fmla="*/ 64 h 90"/>
                <a:gd name="T6" fmla="*/ 16 w 101"/>
                <a:gd name="T7" fmla="*/ 90 h 90"/>
                <a:gd name="T8" fmla="*/ 35 w 101"/>
                <a:gd name="T9" fmla="*/ 84 h 90"/>
                <a:gd name="T10" fmla="*/ 75 w 101"/>
                <a:gd name="T11" fmla="*/ 68 h 90"/>
                <a:gd name="T12" fmla="*/ 101 w 101"/>
                <a:gd name="T13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" h="90">
                  <a:moveTo>
                    <a:pt x="101" y="44"/>
                  </a:moveTo>
                  <a:cubicBezTo>
                    <a:pt x="101" y="26"/>
                    <a:pt x="96" y="0"/>
                    <a:pt x="96" y="0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8" y="76"/>
                    <a:pt x="16" y="90"/>
                  </a:cubicBezTo>
                  <a:cubicBezTo>
                    <a:pt x="20" y="88"/>
                    <a:pt x="26" y="86"/>
                    <a:pt x="35" y="84"/>
                  </a:cubicBezTo>
                  <a:cubicBezTo>
                    <a:pt x="50" y="80"/>
                    <a:pt x="65" y="74"/>
                    <a:pt x="75" y="68"/>
                  </a:cubicBezTo>
                  <a:cubicBezTo>
                    <a:pt x="82" y="64"/>
                    <a:pt x="94" y="51"/>
                    <a:pt x="101" y="44"/>
                  </a:cubicBezTo>
                  <a:close/>
                </a:path>
              </a:pathLst>
            </a:custGeom>
            <a:solidFill>
              <a:srgbClr val="4B54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7" name="iŝ1îḋé">
              <a:extLst>
                <a:ext uri="{FF2B5EF4-FFF2-40B4-BE49-F238E27FC236}">
                  <a16:creationId xmlns:a16="http://schemas.microsoft.com/office/drawing/2014/main" id="{27E62E69-B887-4DC1-30E3-DB5BB1D0EF49}"/>
                </a:ext>
              </a:extLst>
            </p:cNvPr>
            <p:cNvSpPr/>
            <p:nvPr/>
          </p:nvSpPr>
          <p:spPr bwMode="auto">
            <a:xfrm>
              <a:off x="5461001" y="3092450"/>
              <a:ext cx="1182688" cy="741363"/>
            </a:xfrm>
            <a:custGeom>
              <a:avLst/>
              <a:gdLst>
                <a:gd name="T0" fmla="*/ 171 w 189"/>
                <a:gd name="T1" fmla="*/ 0 h 119"/>
                <a:gd name="T2" fmla="*/ 183 w 189"/>
                <a:gd name="T3" fmla="*/ 53 h 119"/>
                <a:gd name="T4" fmla="*/ 103 w 189"/>
                <a:gd name="T5" fmla="*/ 105 h 119"/>
                <a:gd name="T6" fmla="*/ 44 w 189"/>
                <a:gd name="T7" fmla="*/ 119 h 119"/>
                <a:gd name="T8" fmla="*/ 0 w 189"/>
                <a:gd name="T9" fmla="*/ 42 h 119"/>
                <a:gd name="T10" fmla="*/ 73 w 189"/>
                <a:gd name="T11" fmla="*/ 13 h 119"/>
                <a:gd name="T12" fmla="*/ 171 w 18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119">
                  <a:moveTo>
                    <a:pt x="171" y="0"/>
                  </a:moveTo>
                  <a:cubicBezTo>
                    <a:pt x="171" y="0"/>
                    <a:pt x="189" y="25"/>
                    <a:pt x="183" y="53"/>
                  </a:cubicBezTo>
                  <a:cubicBezTo>
                    <a:pt x="177" y="81"/>
                    <a:pt x="132" y="103"/>
                    <a:pt x="103" y="105"/>
                  </a:cubicBezTo>
                  <a:cubicBezTo>
                    <a:pt x="74" y="106"/>
                    <a:pt x="44" y="119"/>
                    <a:pt x="44" y="119"/>
                  </a:cubicBezTo>
                  <a:cubicBezTo>
                    <a:pt x="44" y="119"/>
                    <a:pt x="14" y="58"/>
                    <a:pt x="0" y="42"/>
                  </a:cubicBezTo>
                  <a:cubicBezTo>
                    <a:pt x="54" y="18"/>
                    <a:pt x="73" y="13"/>
                    <a:pt x="73" y="13"/>
                  </a:cubicBezTo>
                  <a:lnTo>
                    <a:pt x="171" y="0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68" name="î$1îde">
              <a:extLst>
                <a:ext uri="{FF2B5EF4-FFF2-40B4-BE49-F238E27FC236}">
                  <a16:creationId xmlns:a16="http://schemas.microsoft.com/office/drawing/2014/main" id="{8296876C-0CAC-BD88-C993-F9FC83966A16}"/>
                </a:ext>
              </a:extLst>
            </p:cNvPr>
            <p:cNvSpPr/>
            <p:nvPr/>
          </p:nvSpPr>
          <p:spPr bwMode="auto">
            <a:xfrm>
              <a:off x="4859338" y="2343150"/>
              <a:ext cx="876300" cy="904875"/>
            </a:xfrm>
            <a:custGeom>
              <a:avLst/>
              <a:gdLst>
                <a:gd name="T0" fmla="*/ 134 w 140"/>
                <a:gd name="T1" fmla="*/ 29 h 145"/>
                <a:gd name="T2" fmla="*/ 115 w 140"/>
                <a:gd name="T3" fmla="*/ 0 h 145"/>
                <a:gd name="T4" fmla="*/ 96 w 140"/>
                <a:gd name="T5" fmla="*/ 8 h 145"/>
                <a:gd name="T6" fmla="*/ 34 w 140"/>
                <a:gd name="T7" fmla="*/ 95 h 145"/>
                <a:gd name="T8" fmla="*/ 19 w 140"/>
                <a:gd name="T9" fmla="*/ 59 h 145"/>
                <a:gd name="T10" fmla="*/ 33 w 140"/>
                <a:gd name="T11" fmla="*/ 49 h 145"/>
                <a:gd name="T12" fmla="*/ 19 w 140"/>
                <a:gd name="T13" fmla="*/ 27 h 145"/>
                <a:gd name="T14" fmla="*/ 0 w 140"/>
                <a:gd name="T15" fmla="*/ 43 h 145"/>
                <a:gd name="T16" fmla="*/ 3 w 140"/>
                <a:gd name="T17" fmla="*/ 74 h 145"/>
                <a:gd name="T18" fmla="*/ 25 w 140"/>
                <a:gd name="T19" fmla="*/ 144 h 145"/>
                <a:gd name="T20" fmla="*/ 109 w 140"/>
                <a:gd name="T21" fmla="*/ 65 h 145"/>
                <a:gd name="T22" fmla="*/ 140 w 140"/>
                <a:gd name="T23" fmla="*/ 82 h 145"/>
                <a:gd name="T24" fmla="*/ 134 w 140"/>
                <a:gd name="T25" fmla="*/ 2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145">
                  <a:moveTo>
                    <a:pt x="134" y="29"/>
                  </a:moveTo>
                  <a:cubicBezTo>
                    <a:pt x="115" y="0"/>
                    <a:pt x="115" y="0"/>
                    <a:pt x="115" y="0"/>
                  </a:cubicBezTo>
                  <a:cubicBezTo>
                    <a:pt x="96" y="8"/>
                    <a:pt x="96" y="8"/>
                    <a:pt x="96" y="8"/>
                  </a:cubicBezTo>
                  <a:cubicBezTo>
                    <a:pt x="34" y="95"/>
                    <a:pt x="34" y="95"/>
                    <a:pt x="34" y="95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30" y="54"/>
                    <a:pt x="33" y="49"/>
                  </a:cubicBezTo>
                  <a:cubicBezTo>
                    <a:pt x="35" y="45"/>
                    <a:pt x="26" y="28"/>
                    <a:pt x="19" y="27"/>
                  </a:cubicBezTo>
                  <a:cubicBezTo>
                    <a:pt x="13" y="26"/>
                    <a:pt x="0" y="35"/>
                    <a:pt x="0" y="43"/>
                  </a:cubicBezTo>
                  <a:cubicBezTo>
                    <a:pt x="1" y="51"/>
                    <a:pt x="3" y="67"/>
                    <a:pt x="3" y="74"/>
                  </a:cubicBezTo>
                  <a:cubicBezTo>
                    <a:pt x="3" y="82"/>
                    <a:pt x="0" y="145"/>
                    <a:pt x="25" y="144"/>
                  </a:cubicBezTo>
                  <a:cubicBezTo>
                    <a:pt x="50" y="144"/>
                    <a:pt x="109" y="65"/>
                    <a:pt x="109" y="65"/>
                  </a:cubicBezTo>
                  <a:cubicBezTo>
                    <a:pt x="140" y="82"/>
                    <a:pt x="140" y="82"/>
                    <a:pt x="140" y="82"/>
                  </a:cubicBezTo>
                  <a:lnTo>
                    <a:pt x="134" y="29"/>
                  </a:ln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9" name="ïṩlîḑè">
              <a:extLst>
                <a:ext uri="{FF2B5EF4-FFF2-40B4-BE49-F238E27FC236}">
                  <a16:creationId xmlns:a16="http://schemas.microsoft.com/office/drawing/2014/main" id="{FF063F91-EF44-4686-3DB7-746C49273C18}"/>
                </a:ext>
              </a:extLst>
            </p:cNvPr>
            <p:cNvSpPr/>
            <p:nvPr/>
          </p:nvSpPr>
          <p:spPr bwMode="auto">
            <a:xfrm>
              <a:off x="5441951" y="2225675"/>
              <a:ext cx="1327150" cy="966788"/>
            </a:xfrm>
            <a:custGeom>
              <a:avLst/>
              <a:gdLst>
                <a:gd name="T0" fmla="*/ 22 w 212"/>
                <a:gd name="T1" fmla="*/ 90 h 155"/>
                <a:gd name="T2" fmla="*/ 73 w 212"/>
                <a:gd name="T3" fmla="*/ 153 h 155"/>
                <a:gd name="T4" fmla="*/ 109 w 212"/>
                <a:gd name="T5" fmla="*/ 153 h 155"/>
                <a:gd name="T6" fmla="*/ 210 w 212"/>
                <a:gd name="T7" fmla="*/ 138 h 155"/>
                <a:gd name="T8" fmla="*/ 191 w 212"/>
                <a:gd name="T9" fmla="*/ 127 h 155"/>
                <a:gd name="T10" fmla="*/ 187 w 212"/>
                <a:gd name="T11" fmla="*/ 112 h 155"/>
                <a:gd name="T12" fmla="*/ 160 w 212"/>
                <a:gd name="T13" fmla="*/ 95 h 155"/>
                <a:gd name="T14" fmla="*/ 136 w 212"/>
                <a:gd name="T15" fmla="*/ 61 h 155"/>
                <a:gd name="T16" fmla="*/ 97 w 212"/>
                <a:gd name="T17" fmla="*/ 6 h 155"/>
                <a:gd name="T18" fmla="*/ 49 w 212"/>
                <a:gd name="T19" fmla="*/ 3 h 155"/>
                <a:gd name="T20" fmla="*/ 0 w 212"/>
                <a:gd name="T21" fmla="*/ 23 h 155"/>
                <a:gd name="T22" fmla="*/ 22 w 212"/>
                <a:gd name="T23" fmla="*/ 9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12" h="155">
                  <a:moveTo>
                    <a:pt x="22" y="90"/>
                  </a:moveTo>
                  <a:cubicBezTo>
                    <a:pt x="24" y="90"/>
                    <a:pt x="73" y="153"/>
                    <a:pt x="73" y="153"/>
                  </a:cubicBezTo>
                  <a:cubicBezTo>
                    <a:pt x="73" y="153"/>
                    <a:pt x="82" y="150"/>
                    <a:pt x="109" y="153"/>
                  </a:cubicBezTo>
                  <a:cubicBezTo>
                    <a:pt x="136" y="155"/>
                    <a:pt x="208" y="146"/>
                    <a:pt x="210" y="138"/>
                  </a:cubicBezTo>
                  <a:cubicBezTo>
                    <a:pt x="212" y="131"/>
                    <a:pt x="191" y="131"/>
                    <a:pt x="191" y="127"/>
                  </a:cubicBezTo>
                  <a:cubicBezTo>
                    <a:pt x="191" y="122"/>
                    <a:pt x="194" y="115"/>
                    <a:pt x="187" y="112"/>
                  </a:cubicBezTo>
                  <a:cubicBezTo>
                    <a:pt x="179" y="110"/>
                    <a:pt x="165" y="103"/>
                    <a:pt x="160" y="95"/>
                  </a:cubicBezTo>
                  <a:cubicBezTo>
                    <a:pt x="155" y="87"/>
                    <a:pt x="147" y="73"/>
                    <a:pt x="136" y="61"/>
                  </a:cubicBezTo>
                  <a:cubicBezTo>
                    <a:pt x="125" y="50"/>
                    <a:pt x="97" y="6"/>
                    <a:pt x="97" y="6"/>
                  </a:cubicBezTo>
                  <a:cubicBezTo>
                    <a:pt x="97" y="6"/>
                    <a:pt x="70" y="0"/>
                    <a:pt x="49" y="3"/>
                  </a:cubicBezTo>
                  <a:cubicBezTo>
                    <a:pt x="29" y="5"/>
                    <a:pt x="0" y="23"/>
                    <a:pt x="0" y="23"/>
                  </a:cubicBezTo>
                  <a:cubicBezTo>
                    <a:pt x="0" y="23"/>
                    <a:pt x="26" y="59"/>
                    <a:pt x="22" y="90"/>
                  </a:cubicBezTo>
                  <a:close/>
                </a:path>
              </a:pathLst>
            </a:custGeom>
            <a:solidFill>
              <a:srgbClr val="FF7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74" name="ïšľíḋe">
              <a:extLst>
                <a:ext uri="{FF2B5EF4-FFF2-40B4-BE49-F238E27FC236}">
                  <a16:creationId xmlns:a16="http://schemas.microsoft.com/office/drawing/2014/main" id="{F75DA1BD-D0AA-E228-4164-62246897D6A5}"/>
                </a:ext>
              </a:extLst>
            </p:cNvPr>
            <p:cNvSpPr/>
            <p:nvPr/>
          </p:nvSpPr>
          <p:spPr bwMode="auto">
            <a:xfrm>
              <a:off x="5216526" y="1763713"/>
              <a:ext cx="744538" cy="498475"/>
            </a:xfrm>
            <a:custGeom>
              <a:avLst/>
              <a:gdLst>
                <a:gd name="T0" fmla="*/ 28 w 119"/>
                <a:gd name="T1" fmla="*/ 68 h 80"/>
                <a:gd name="T2" fmla="*/ 6 w 119"/>
                <a:gd name="T3" fmla="*/ 62 h 80"/>
                <a:gd name="T4" fmla="*/ 0 w 119"/>
                <a:gd name="T5" fmla="*/ 38 h 80"/>
                <a:gd name="T6" fmla="*/ 24 w 119"/>
                <a:gd name="T7" fmla="*/ 8 h 80"/>
                <a:gd name="T8" fmla="*/ 71 w 119"/>
                <a:gd name="T9" fmla="*/ 13 h 80"/>
                <a:gd name="T10" fmla="*/ 113 w 119"/>
                <a:gd name="T11" fmla="*/ 34 h 80"/>
                <a:gd name="T12" fmla="*/ 106 w 119"/>
                <a:gd name="T13" fmla="*/ 54 h 80"/>
                <a:gd name="T14" fmla="*/ 74 w 119"/>
                <a:gd name="T15" fmla="*/ 80 h 80"/>
                <a:gd name="T16" fmla="*/ 28 w 119"/>
                <a:gd name="T17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80">
                  <a:moveTo>
                    <a:pt x="28" y="68"/>
                  </a:moveTo>
                  <a:cubicBezTo>
                    <a:pt x="28" y="68"/>
                    <a:pt x="12" y="72"/>
                    <a:pt x="6" y="62"/>
                  </a:cubicBezTo>
                  <a:cubicBezTo>
                    <a:pt x="1" y="51"/>
                    <a:pt x="0" y="45"/>
                    <a:pt x="0" y="38"/>
                  </a:cubicBezTo>
                  <a:cubicBezTo>
                    <a:pt x="0" y="31"/>
                    <a:pt x="8" y="11"/>
                    <a:pt x="24" y="8"/>
                  </a:cubicBezTo>
                  <a:cubicBezTo>
                    <a:pt x="41" y="6"/>
                    <a:pt x="53" y="0"/>
                    <a:pt x="71" y="13"/>
                  </a:cubicBezTo>
                  <a:cubicBezTo>
                    <a:pt x="89" y="27"/>
                    <a:pt x="106" y="23"/>
                    <a:pt x="113" y="34"/>
                  </a:cubicBezTo>
                  <a:cubicBezTo>
                    <a:pt x="119" y="44"/>
                    <a:pt x="113" y="47"/>
                    <a:pt x="106" y="54"/>
                  </a:cubicBezTo>
                  <a:cubicBezTo>
                    <a:pt x="99" y="59"/>
                    <a:pt x="91" y="80"/>
                    <a:pt x="74" y="80"/>
                  </a:cubicBezTo>
                  <a:cubicBezTo>
                    <a:pt x="57" y="80"/>
                    <a:pt x="37" y="68"/>
                    <a:pt x="28" y="68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5" name="ïṥļïdè">
              <a:extLst>
                <a:ext uri="{FF2B5EF4-FFF2-40B4-BE49-F238E27FC236}">
                  <a16:creationId xmlns:a16="http://schemas.microsoft.com/office/drawing/2014/main" id="{C6FD6EF1-8DD1-C036-4807-424FC36D1D82}"/>
                </a:ext>
              </a:extLst>
            </p:cNvPr>
            <p:cNvSpPr/>
            <p:nvPr/>
          </p:nvSpPr>
          <p:spPr bwMode="auto">
            <a:xfrm>
              <a:off x="5284788" y="1957388"/>
              <a:ext cx="519113" cy="449263"/>
            </a:xfrm>
            <a:custGeom>
              <a:avLst/>
              <a:gdLst>
                <a:gd name="T0" fmla="*/ 13 w 83"/>
                <a:gd name="T1" fmla="*/ 0 h 72"/>
                <a:gd name="T2" fmla="*/ 38 w 83"/>
                <a:gd name="T3" fmla="*/ 14 h 72"/>
                <a:gd name="T4" fmla="*/ 55 w 83"/>
                <a:gd name="T5" fmla="*/ 26 h 72"/>
                <a:gd name="T6" fmla="*/ 62 w 83"/>
                <a:gd name="T7" fmla="*/ 21 h 72"/>
                <a:gd name="T8" fmla="*/ 62 w 83"/>
                <a:gd name="T9" fmla="*/ 37 h 72"/>
                <a:gd name="T10" fmla="*/ 74 w 83"/>
                <a:gd name="T11" fmla="*/ 50 h 72"/>
                <a:gd name="T12" fmla="*/ 81 w 83"/>
                <a:gd name="T13" fmla="*/ 54 h 72"/>
                <a:gd name="T14" fmla="*/ 57 w 83"/>
                <a:gd name="T15" fmla="*/ 70 h 72"/>
                <a:gd name="T16" fmla="*/ 45 w 83"/>
                <a:gd name="T17" fmla="*/ 65 h 72"/>
                <a:gd name="T18" fmla="*/ 23 w 83"/>
                <a:gd name="T19" fmla="*/ 69 h 72"/>
                <a:gd name="T20" fmla="*/ 10 w 83"/>
                <a:gd name="T21" fmla="*/ 48 h 72"/>
                <a:gd name="T22" fmla="*/ 2 w 83"/>
                <a:gd name="T23" fmla="*/ 19 h 72"/>
                <a:gd name="T24" fmla="*/ 13 w 83"/>
                <a:gd name="T2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72">
                  <a:moveTo>
                    <a:pt x="13" y="0"/>
                  </a:moveTo>
                  <a:cubicBezTo>
                    <a:pt x="13" y="0"/>
                    <a:pt x="32" y="3"/>
                    <a:pt x="38" y="14"/>
                  </a:cubicBezTo>
                  <a:cubicBezTo>
                    <a:pt x="44" y="24"/>
                    <a:pt x="55" y="26"/>
                    <a:pt x="55" y="26"/>
                  </a:cubicBezTo>
                  <a:cubicBezTo>
                    <a:pt x="55" y="26"/>
                    <a:pt x="55" y="17"/>
                    <a:pt x="62" y="21"/>
                  </a:cubicBezTo>
                  <a:cubicBezTo>
                    <a:pt x="70" y="24"/>
                    <a:pt x="65" y="33"/>
                    <a:pt x="62" y="37"/>
                  </a:cubicBezTo>
                  <a:cubicBezTo>
                    <a:pt x="67" y="43"/>
                    <a:pt x="74" y="50"/>
                    <a:pt x="74" y="50"/>
                  </a:cubicBezTo>
                  <a:cubicBezTo>
                    <a:pt x="74" y="50"/>
                    <a:pt x="83" y="50"/>
                    <a:pt x="81" y="54"/>
                  </a:cubicBezTo>
                  <a:cubicBezTo>
                    <a:pt x="79" y="59"/>
                    <a:pt x="59" y="71"/>
                    <a:pt x="57" y="70"/>
                  </a:cubicBezTo>
                  <a:cubicBezTo>
                    <a:pt x="55" y="70"/>
                    <a:pt x="45" y="65"/>
                    <a:pt x="45" y="65"/>
                  </a:cubicBezTo>
                  <a:cubicBezTo>
                    <a:pt x="45" y="65"/>
                    <a:pt x="28" y="72"/>
                    <a:pt x="23" y="69"/>
                  </a:cubicBezTo>
                  <a:cubicBezTo>
                    <a:pt x="17" y="66"/>
                    <a:pt x="10" y="54"/>
                    <a:pt x="10" y="48"/>
                  </a:cubicBezTo>
                  <a:cubicBezTo>
                    <a:pt x="10" y="42"/>
                    <a:pt x="4" y="27"/>
                    <a:pt x="2" y="19"/>
                  </a:cubicBezTo>
                  <a:cubicBezTo>
                    <a:pt x="0" y="10"/>
                    <a:pt x="7" y="1"/>
                    <a:pt x="13" y="0"/>
                  </a:cubicBez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6" name="íšḷïḑè">
              <a:extLst>
                <a:ext uri="{FF2B5EF4-FFF2-40B4-BE49-F238E27FC236}">
                  <a16:creationId xmlns:a16="http://schemas.microsoft.com/office/drawing/2014/main" id="{93E51B07-A431-6D55-45C7-50B2BB8B241E}"/>
                </a:ext>
              </a:extLst>
            </p:cNvPr>
            <p:cNvSpPr/>
            <p:nvPr/>
          </p:nvSpPr>
          <p:spPr bwMode="auto">
            <a:xfrm>
              <a:off x="5942013" y="2244725"/>
              <a:ext cx="1201738" cy="965200"/>
            </a:xfrm>
            <a:custGeom>
              <a:avLst/>
              <a:gdLst>
                <a:gd name="T0" fmla="*/ 27 w 192"/>
                <a:gd name="T1" fmla="*/ 2 h 155"/>
                <a:gd name="T2" fmla="*/ 127 w 192"/>
                <a:gd name="T3" fmla="*/ 16 h 155"/>
                <a:gd name="T4" fmla="*/ 143 w 192"/>
                <a:gd name="T5" fmla="*/ 27 h 155"/>
                <a:gd name="T6" fmla="*/ 183 w 192"/>
                <a:gd name="T7" fmla="*/ 120 h 155"/>
                <a:gd name="T8" fmla="*/ 185 w 192"/>
                <a:gd name="T9" fmla="*/ 152 h 155"/>
                <a:gd name="T10" fmla="*/ 159 w 192"/>
                <a:gd name="T11" fmla="*/ 152 h 155"/>
                <a:gd name="T12" fmla="*/ 164 w 192"/>
                <a:gd name="T13" fmla="*/ 122 h 155"/>
                <a:gd name="T14" fmla="*/ 115 w 192"/>
                <a:gd name="T15" fmla="*/ 48 h 155"/>
                <a:gd name="T16" fmla="*/ 110 w 192"/>
                <a:gd name="T17" fmla="*/ 46 h 155"/>
                <a:gd name="T18" fmla="*/ 31 w 192"/>
                <a:gd name="T19" fmla="*/ 50 h 155"/>
                <a:gd name="T20" fmla="*/ 0 w 192"/>
                <a:gd name="T21" fmla="*/ 24 h 155"/>
                <a:gd name="T22" fmla="*/ 0 w 192"/>
                <a:gd name="T23" fmla="*/ 24 h 155"/>
                <a:gd name="T24" fmla="*/ 27 w 192"/>
                <a:gd name="T25" fmla="*/ 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92" h="155">
                  <a:moveTo>
                    <a:pt x="27" y="2"/>
                  </a:moveTo>
                  <a:cubicBezTo>
                    <a:pt x="127" y="16"/>
                    <a:pt x="127" y="16"/>
                    <a:pt x="127" y="16"/>
                  </a:cubicBezTo>
                  <a:cubicBezTo>
                    <a:pt x="134" y="17"/>
                    <a:pt x="140" y="21"/>
                    <a:pt x="143" y="27"/>
                  </a:cubicBezTo>
                  <a:cubicBezTo>
                    <a:pt x="154" y="46"/>
                    <a:pt x="177" y="90"/>
                    <a:pt x="183" y="120"/>
                  </a:cubicBezTo>
                  <a:cubicBezTo>
                    <a:pt x="183" y="120"/>
                    <a:pt x="192" y="149"/>
                    <a:pt x="185" y="152"/>
                  </a:cubicBezTo>
                  <a:cubicBezTo>
                    <a:pt x="177" y="155"/>
                    <a:pt x="159" y="152"/>
                    <a:pt x="159" y="152"/>
                  </a:cubicBezTo>
                  <a:cubicBezTo>
                    <a:pt x="159" y="152"/>
                    <a:pt x="162" y="134"/>
                    <a:pt x="164" y="122"/>
                  </a:cubicBezTo>
                  <a:cubicBezTo>
                    <a:pt x="155" y="104"/>
                    <a:pt x="123" y="59"/>
                    <a:pt x="115" y="48"/>
                  </a:cubicBezTo>
                  <a:cubicBezTo>
                    <a:pt x="114" y="47"/>
                    <a:pt x="112" y="46"/>
                    <a:pt x="110" y="46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15" y="51"/>
                    <a:pt x="1" y="39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11"/>
                    <a:pt x="13" y="0"/>
                    <a:pt x="27" y="2"/>
                  </a:cubicBezTo>
                  <a:close/>
                </a:path>
              </a:pathLst>
            </a:custGeom>
            <a:solidFill>
              <a:srgbClr val="F9CC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7" name="ïšľîḋè">
              <a:extLst>
                <a:ext uri="{FF2B5EF4-FFF2-40B4-BE49-F238E27FC236}">
                  <a16:creationId xmlns:a16="http://schemas.microsoft.com/office/drawing/2014/main" id="{B9FB5BCD-8155-2DF0-1A8E-FD07773A51E6}"/>
                </a:ext>
              </a:extLst>
            </p:cNvPr>
            <p:cNvSpPr/>
            <p:nvPr/>
          </p:nvSpPr>
          <p:spPr bwMode="auto">
            <a:xfrm>
              <a:off x="6148388" y="2262188"/>
              <a:ext cx="344488" cy="293688"/>
            </a:xfrm>
            <a:custGeom>
              <a:avLst/>
              <a:gdLst>
                <a:gd name="T0" fmla="*/ 55 w 55"/>
                <a:gd name="T1" fmla="*/ 8 h 47"/>
                <a:gd name="T2" fmla="*/ 3 w 55"/>
                <a:gd name="T3" fmla="*/ 0 h 47"/>
                <a:gd name="T4" fmla="*/ 3 w 55"/>
                <a:gd name="T5" fmla="*/ 0 h 47"/>
                <a:gd name="T6" fmla="*/ 9 w 55"/>
                <a:gd name="T7" fmla="*/ 47 h 47"/>
                <a:gd name="T8" fmla="*/ 55 w 55"/>
                <a:gd name="T9" fmla="*/ 44 h 47"/>
                <a:gd name="T10" fmla="*/ 55 w 55"/>
                <a:gd name="T11" fmla="*/ 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47">
                  <a:moveTo>
                    <a:pt x="55" y="8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0" y="25"/>
                    <a:pt x="9" y="47"/>
                  </a:cubicBezTo>
                  <a:cubicBezTo>
                    <a:pt x="55" y="44"/>
                    <a:pt x="55" y="44"/>
                    <a:pt x="55" y="44"/>
                  </a:cubicBezTo>
                  <a:lnTo>
                    <a:pt x="55" y="8"/>
                  </a:lnTo>
                  <a:close/>
                </a:path>
              </a:pathLst>
            </a:custGeom>
            <a:solidFill>
              <a:srgbClr val="6470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8" name="iṡḻïḑé">
              <a:extLst>
                <a:ext uri="{FF2B5EF4-FFF2-40B4-BE49-F238E27FC236}">
                  <a16:creationId xmlns:a16="http://schemas.microsoft.com/office/drawing/2014/main" id="{5B4B59CF-6A3D-C6A4-B3B1-AE9EB45C20BD}"/>
                </a:ext>
              </a:extLst>
            </p:cNvPr>
            <p:cNvSpPr/>
            <p:nvPr/>
          </p:nvSpPr>
          <p:spPr bwMode="auto">
            <a:xfrm>
              <a:off x="6092826" y="2343150"/>
              <a:ext cx="338138" cy="144463"/>
            </a:xfrm>
            <a:custGeom>
              <a:avLst/>
              <a:gdLst>
                <a:gd name="T0" fmla="*/ 52 w 54"/>
                <a:gd name="T1" fmla="*/ 23 h 23"/>
                <a:gd name="T2" fmla="*/ 2 w 54"/>
                <a:gd name="T3" fmla="*/ 23 h 23"/>
                <a:gd name="T4" fmla="*/ 0 w 54"/>
                <a:gd name="T5" fmla="*/ 21 h 23"/>
                <a:gd name="T6" fmla="*/ 0 w 54"/>
                <a:gd name="T7" fmla="*/ 2 h 23"/>
                <a:gd name="T8" fmla="*/ 2 w 54"/>
                <a:gd name="T9" fmla="*/ 0 h 23"/>
                <a:gd name="T10" fmla="*/ 52 w 54"/>
                <a:gd name="T11" fmla="*/ 0 h 23"/>
                <a:gd name="T12" fmla="*/ 54 w 54"/>
                <a:gd name="T13" fmla="*/ 2 h 23"/>
                <a:gd name="T14" fmla="*/ 54 w 54"/>
                <a:gd name="T15" fmla="*/ 21 h 23"/>
                <a:gd name="T16" fmla="*/ 52 w 54"/>
                <a:gd name="T1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23">
                  <a:moveTo>
                    <a:pt x="52" y="23"/>
                  </a:moveTo>
                  <a:cubicBezTo>
                    <a:pt x="2" y="23"/>
                    <a:pt x="2" y="23"/>
                    <a:pt x="2" y="23"/>
                  </a:cubicBezTo>
                  <a:cubicBezTo>
                    <a:pt x="1" y="23"/>
                    <a:pt x="0" y="22"/>
                    <a:pt x="0" y="2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52" y="0"/>
                    <a:pt x="52" y="0"/>
                    <a:pt x="52" y="0"/>
                  </a:cubicBezTo>
                  <a:cubicBezTo>
                    <a:pt x="53" y="0"/>
                    <a:pt x="54" y="0"/>
                    <a:pt x="54" y="2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2"/>
                    <a:pt x="53" y="23"/>
                    <a:pt x="52" y="23"/>
                  </a:cubicBezTo>
                  <a:close/>
                </a:path>
              </a:pathLst>
            </a:custGeom>
            <a:solidFill>
              <a:srgbClr val="292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9" name="ïšļíḍe">
              <a:extLst>
                <a:ext uri="{FF2B5EF4-FFF2-40B4-BE49-F238E27FC236}">
                  <a16:creationId xmlns:a16="http://schemas.microsoft.com/office/drawing/2014/main" id="{0A900126-5D78-E15D-A772-E8A37D9FEB19}"/>
                </a:ext>
              </a:extLst>
            </p:cNvPr>
            <p:cNvSpPr/>
            <p:nvPr/>
          </p:nvSpPr>
          <p:spPr bwMode="auto">
            <a:xfrm>
              <a:off x="6105526" y="2355850"/>
              <a:ext cx="268288" cy="112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0" name="ïŝļîďè">
              <a:extLst>
                <a:ext uri="{FF2B5EF4-FFF2-40B4-BE49-F238E27FC236}">
                  <a16:creationId xmlns:a16="http://schemas.microsoft.com/office/drawing/2014/main" id="{CDDA285D-B1A7-1E6D-2548-FF8ECD57132B}"/>
                </a:ext>
              </a:extLst>
            </p:cNvPr>
            <p:cNvSpPr/>
            <p:nvPr/>
          </p:nvSpPr>
          <p:spPr bwMode="auto">
            <a:xfrm>
              <a:off x="6105526" y="2355850"/>
              <a:ext cx="268288" cy="112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1" name="iṡļïdé">
              <a:extLst>
                <a:ext uri="{FF2B5EF4-FFF2-40B4-BE49-F238E27FC236}">
                  <a16:creationId xmlns:a16="http://schemas.microsoft.com/office/drawing/2014/main" id="{F90D186A-6CCD-B62E-5281-851491884C08}"/>
                </a:ext>
              </a:extLst>
            </p:cNvPr>
            <p:cNvSpPr/>
            <p:nvPr/>
          </p:nvSpPr>
          <p:spPr bwMode="auto">
            <a:xfrm>
              <a:off x="6380163" y="2400300"/>
              <a:ext cx="38100" cy="30163"/>
            </a:xfrm>
            <a:prstGeom prst="ellipse">
              <a:avLst/>
            </a:prstGeom>
            <a:solidFill>
              <a:srgbClr val="3D44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3BAB685F-E7CB-E6FA-75AD-0CCAA53FE4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068" y="5197739"/>
            <a:ext cx="2924145" cy="164872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B1BECDC-B7DB-02F0-2B56-B3AE619CEAC5}"/>
              </a:ext>
            </a:extLst>
          </p:cNvPr>
          <p:cNvSpPr txBox="1"/>
          <p:nvPr/>
        </p:nvSpPr>
        <p:spPr>
          <a:xfrm>
            <a:off x="2802179" y="2433152"/>
            <a:ext cx="7881434" cy="2444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7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各位评委老师</a:t>
            </a:r>
            <a:endParaRPr lang="en-US" altLang="zh-CN" sz="7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7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7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评指正！</a:t>
            </a:r>
          </a:p>
        </p:txBody>
      </p:sp>
    </p:spTree>
    <p:extLst>
      <p:ext uri="{BB962C8B-B14F-4D97-AF65-F5344CB8AC3E}">
        <p14:creationId xmlns:p14="http://schemas.microsoft.com/office/powerpoint/2010/main" val="1567948211"/>
      </p:ext>
    </p:extLst>
  </p:cSld>
  <p:clrMapOvr>
    <a:masterClrMapping/>
  </p:clrMapOvr>
  <p:transition spd="slow" advTm="11265">
    <p:push/>
  </p:transition>
  <p:extLst>
    <p:ext uri="{E180D4A7-C9FB-4DFB-919C-405C955672EB}">
      <p14:showEvtLst xmlns:p14="http://schemas.microsoft.com/office/powerpoint/2010/main">
        <p14:playEvt time="9" objId="4"/>
        <p14:stopEvt time="19" objId="4"/>
        <p14:playEvt time="590" objId="4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-1556426" y="-2581275"/>
            <a:ext cx="5417225" cy="12401550"/>
          </a:xfrm>
          <a:prstGeom prst="roundRect">
            <a:avLst>
              <a:gd name="adj" fmla="val 50000"/>
            </a:avLst>
          </a:prstGeom>
          <a:solidFill>
            <a:srgbClr val="9CC5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-1556426" y="-2362200"/>
            <a:ext cx="5261917" cy="12077700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3C6B409-BD18-F542-D7CC-51200E49C0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0B5D8C"/>
              </a:clrFrom>
              <a:clrTo>
                <a:srgbClr val="0B5D8C">
                  <a:alpha val="0"/>
                </a:srgbClr>
              </a:clrTo>
            </a:clrChange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7" t="21769" r="56159" b="21222"/>
          <a:stretch/>
        </p:blipFill>
        <p:spPr>
          <a:xfrm>
            <a:off x="-4700322" y="-1023396"/>
            <a:ext cx="8637321" cy="8905657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5293615" y="1520341"/>
            <a:ext cx="2235200" cy="577144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</a:rPr>
              <a:t>PART 1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293615" y="2488266"/>
            <a:ext cx="2235200" cy="577144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</a:rPr>
              <a:t>PART 2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293615" y="3456191"/>
            <a:ext cx="2235200" cy="577144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</a:rPr>
              <a:t>PART 3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293615" y="4424116"/>
            <a:ext cx="2235200" cy="577144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</a:rPr>
              <a:t>PART 4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7722559" y="1520341"/>
            <a:ext cx="3476556" cy="577144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政策和现状分析</a:t>
            </a:r>
          </a:p>
        </p:txBody>
      </p:sp>
      <p:sp>
        <p:nvSpPr>
          <p:cNvPr id="60" name="圆角矩形 59"/>
          <p:cNvSpPr/>
          <p:nvPr/>
        </p:nvSpPr>
        <p:spPr>
          <a:xfrm>
            <a:off x="7722559" y="2488266"/>
            <a:ext cx="3476556" cy="577144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功能模块设计</a:t>
            </a:r>
          </a:p>
        </p:txBody>
      </p:sp>
      <p:sp>
        <p:nvSpPr>
          <p:cNvPr id="61" name="圆角矩形 60"/>
          <p:cNvSpPr/>
          <p:nvPr/>
        </p:nvSpPr>
        <p:spPr>
          <a:xfrm>
            <a:off x="7722559" y="3456191"/>
            <a:ext cx="3476556" cy="577144"/>
          </a:xfrm>
          <a:prstGeom prst="roundRect">
            <a:avLst>
              <a:gd name="adj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算法策略与关键技术</a:t>
            </a:r>
          </a:p>
        </p:txBody>
      </p:sp>
      <p:sp>
        <p:nvSpPr>
          <p:cNvPr id="62" name="圆角矩形 61"/>
          <p:cNvSpPr/>
          <p:nvPr/>
        </p:nvSpPr>
        <p:spPr>
          <a:xfrm>
            <a:off x="7722559" y="4424116"/>
            <a:ext cx="3476556" cy="577144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前景应用</a:t>
            </a:r>
          </a:p>
        </p:txBody>
      </p:sp>
      <p:sp>
        <p:nvSpPr>
          <p:cNvPr id="64" name="TextBox 78"/>
          <p:cNvSpPr txBox="1"/>
          <p:nvPr/>
        </p:nvSpPr>
        <p:spPr>
          <a:xfrm>
            <a:off x="565975" y="3733289"/>
            <a:ext cx="206338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665" b="1" dirty="0">
                <a:solidFill>
                  <a:schemeClr val="bg1"/>
                </a:solidFill>
                <a:latin typeface="Impact MT Std" pitchFamily="34" charset="0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schemeClr val="bg1"/>
              </a:solidFill>
              <a:latin typeface="Impact MT Std" pitchFamily="34" charset="0"/>
              <a:ea typeface="微软雅黑" panose="020B0503020204020204" pitchFamily="34" charset="-122"/>
            </a:endParaRPr>
          </a:p>
        </p:txBody>
      </p:sp>
      <p:sp>
        <p:nvSpPr>
          <p:cNvPr id="65" name="TextBox 79"/>
          <p:cNvSpPr txBox="1"/>
          <p:nvPr/>
        </p:nvSpPr>
        <p:spPr>
          <a:xfrm>
            <a:off x="641317" y="2677173"/>
            <a:ext cx="1912703" cy="995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865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04AC529-7592-4E32-3A59-72695BEC2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71" y="1991373"/>
            <a:ext cx="31623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948729-E848-2C09-E5C2-62B56D5D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C3F44-15AF-4C7B-8132-E58167C2C39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ransition spd="slow" advTm="3416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533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533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2" decel="533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2" decel="533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2" decel="533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" presetClass="entr" presetSubtype="2" decel="533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 animBg="1"/>
      <p:bldP spid="5" grpId="0" animBg="1"/>
      <p:bldP spid="6" grpId="0" animBg="1"/>
      <p:bldP spid="7" grpId="0" animBg="1"/>
      <p:bldP spid="8" grpId="0" animBg="1"/>
      <p:bldP spid="59" grpId="0" animBg="1"/>
      <p:bldP spid="60" grpId="0" animBg="1"/>
      <p:bldP spid="61" grpId="0" animBg="1"/>
      <p:bldP spid="62" grpId="0" animBg="1"/>
      <p:bldP spid="64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"/>
          <p:cNvSpPr txBox="1"/>
          <p:nvPr/>
        </p:nvSpPr>
        <p:spPr>
          <a:xfrm>
            <a:off x="555475" y="1043184"/>
            <a:ext cx="2140553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政策分析</a:t>
            </a:r>
          </a:p>
        </p:txBody>
      </p:sp>
      <p:sp>
        <p:nvSpPr>
          <p:cNvPr id="55" name="学论网-www.xuelun.me"/>
          <p:cNvSpPr txBox="1"/>
          <p:nvPr/>
        </p:nvSpPr>
        <p:spPr>
          <a:xfrm>
            <a:off x="1257299" y="3192656"/>
            <a:ext cx="2781302" cy="48872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</a:p>
        </p:txBody>
      </p:sp>
      <p:sp>
        <p:nvSpPr>
          <p:cNvPr id="56" name="学论网-www.xuelun.me"/>
          <p:cNvSpPr txBox="1"/>
          <p:nvPr/>
        </p:nvSpPr>
        <p:spPr>
          <a:xfrm>
            <a:off x="4686786" y="3192656"/>
            <a:ext cx="2781302" cy="48872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B089831-6515-C1FD-0F39-423A9934DD63}"/>
              </a:ext>
            </a:extLst>
          </p:cNvPr>
          <p:cNvSpPr/>
          <p:nvPr/>
        </p:nvSpPr>
        <p:spPr>
          <a:xfrm>
            <a:off x="3231850" y="0"/>
            <a:ext cx="1666001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16A8B43-4592-93F7-094A-BFB2FB61F771}"/>
              </a:ext>
            </a:extLst>
          </p:cNvPr>
          <p:cNvSpPr txBox="1"/>
          <p:nvPr/>
        </p:nvSpPr>
        <p:spPr>
          <a:xfrm>
            <a:off x="3329369" y="215903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政策及现状分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E1034E-DCB7-3572-8316-DB59B0FC5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4F2DCC1-3689-4524-A24F-01F4D23E2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873" y="1717828"/>
            <a:ext cx="10312127" cy="4233340"/>
          </a:xfrm>
          <a:prstGeom prst="rect">
            <a:avLst/>
          </a:prstGeom>
        </p:spPr>
      </p:pic>
      <p:sp>
        <p:nvSpPr>
          <p:cNvPr id="20" name="TextBox 6">
            <a:extLst>
              <a:ext uri="{FF2B5EF4-FFF2-40B4-BE49-F238E27FC236}">
                <a16:creationId xmlns:a16="http://schemas.microsoft.com/office/drawing/2014/main" id="{A6CC19F2-567D-458C-82BB-040062879CCD}"/>
              </a:ext>
            </a:extLst>
          </p:cNvPr>
          <p:cNvSpPr txBox="1"/>
          <p:nvPr/>
        </p:nvSpPr>
        <p:spPr>
          <a:xfrm>
            <a:off x="5168199" y="252019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和功能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A0F12A6-4764-428F-A3FB-E3A1DC124FAE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EC78DCE2-E6C6-4A07-943D-4ABD87CB2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23" name="TextBox 6">
              <a:extLst>
                <a:ext uri="{FF2B5EF4-FFF2-40B4-BE49-F238E27FC236}">
                  <a16:creationId xmlns:a16="http://schemas.microsoft.com/office/drawing/2014/main" id="{4D16ED1B-2360-4F22-889E-3B6776188E63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</p:cSld>
  <p:clrMapOvr>
    <a:masterClrMapping/>
  </p:clrMapOvr>
  <p:transition spd="slow" advTm="60799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5" grpId="0"/>
      <p:bldP spid="56" grpId="0"/>
      <p:bldP spid="3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id="{25E215E2-8DAF-CA11-67A6-69946783A4D0}"/>
              </a:ext>
            </a:extLst>
          </p:cNvPr>
          <p:cNvGrpSpPr/>
          <p:nvPr/>
        </p:nvGrpSpPr>
        <p:grpSpPr>
          <a:xfrm>
            <a:off x="1072380" y="2303553"/>
            <a:ext cx="1890583" cy="3606136"/>
            <a:chOff x="1763643" y="1731147"/>
            <a:chExt cx="1283075" cy="2474844"/>
          </a:xfrm>
        </p:grpSpPr>
        <p:sp>
          <p:nvSpPr>
            <p:cNvPr id="37" name="学论网-www.xuelun.me"/>
            <p:cNvSpPr/>
            <p:nvPr/>
          </p:nvSpPr>
          <p:spPr>
            <a:xfrm rot="5400000">
              <a:off x="1763643" y="1731147"/>
              <a:ext cx="1283075" cy="1283075"/>
            </a:xfrm>
            <a:prstGeom prst="blockArc">
              <a:avLst>
                <a:gd name="adj1" fmla="val 10800000"/>
                <a:gd name="adj2" fmla="val 149699"/>
                <a:gd name="adj3" fmla="val 6982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学论网-www.xuelun.me"/>
            <p:cNvSpPr/>
            <p:nvPr/>
          </p:nvSpPr>
          <p:spPr>
            <a:xfrm rot="16200000" flipH="1">
              <a:off x="1763643" y="2922916"/>
              <a:ext cx="1283075" cy="1283075"/>
            </a:xfrm>
            <a:prstGeom prst="blockArc">
              <a:avLst>
                <a:gd name="adj1" fmla="val 10800000"/>
                <a:gd name="adj2" fmla="val 149699"/>
                <a:gd name="adj3" fmla="val 6982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学论网-www.xuelun.me"/>
            <p:cNvSpPr/>
            <p:nvPr/>
          </p:nvSpPr>
          <p:spPr>
            <a:xfrm>
              <a:off x="1947980" y="1924496"/>
              <a:ext cx="914400" cy="9144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</a:p>
          </p:txBody>
        </p:sp>
        <p:sp>
          <p:nvSpPr>
            <p:cNvPr id="42" name="学论网-www.xuelun.me"/>
            <p:cNvSpPr/>
            <p:nvPr/>
          </p:nvSpPr>
          <p:spPr>
            <a:xfrm>
              <a:off x="1947980" y="3113658"/>
              <a:ext cx="914400" cy="9144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A162166D-518F-3B6F-F5AA-D26893E46BE6}"/>
              </a:ext>
            </a:extLst>
          </p:cNvPr>
          <p:cNvSpPr/>
          <p:nvPr/>
        </p:nvSpPr>
        <p:spPr>
          <a:xfrm>
            <a:off x="3231850" y="0"/>
            <a:ext cx="1666001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6">
            <a:extLst>
              <a:ext uri="{FF2B5EF4-FFF2-40B4-BE49-F238E27FC236}">
                <a16:creationId xmlns:a16="http://schemas.microsoft.com/office/drawing/2014/main" id="{A360D7BA-8D66-45BE-AE47-90A4549D1891}"/>
              </a:ext>
            </a:extLst>
          </p:cNvPr>
          <p:cNvSpPr txBox="1"/>
          <p:nvPr/>
        </p:nvSpPr>
        <p:spPr>
          <a:xfrm>
            <a:off x="3329369" y="215903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政策及现状分析</a:t>
            </a: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822F368C-9276-2658-341F-EAED682151F8}"/>
              </a:ext>
            </a:extLst>
          </p:cNvPr>
          <p:cNvSpPr txBox="1"/>
          <p:nvPr/>
        </p:nvSpPr>
        <p:spPr>
          <a:xfrm>
            <a:off x="555475" y="1043184"/>
            <a:ext cx="2140553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状分析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51B4D5-BA05-747A-BDFD-5963A7796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DDEEA87-96C9-430B-BD67-9C3BBF491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597" y="1998744"/>
            <a:ext cx="6153150" cy="16859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C278BD-FD2C-4258-9702-DB5EB2B9F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1712" y="4170880"/>
            <a:ext cx="6150036" cy="1947157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0E6FB3A-D610-4BD3-B4CA-06BE1043928C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49DF48D-8539-4C75-B2A3-3A9574AAB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18" name="TextBox 6">
              <a:extLst>
                <a:ext uri="{FF2B5EF4-FFF2-40B4-BE49-F238E27FC236}">
                  <a16:creationId xmlns:a16="http://schemas.microsoft.com/office/drawing/2014/main" id="{06A18351-E55F-4826-A032-B92BCE2209A6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2305683"/>
      </p:ext>
    </p:extLst>
  </p:cSld>
  <p:clrMapOvr>
    <a:masterClrMapping/>
  </p:clrMapOvr>
  <p:transition spd="slow" advTm="58332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"/>
          <p:cNvSpPr txBox="1"/>
          <p:nvPr/>
        </p:nvSpPr>
        <p:spPr>
          <a:xfrm>
            <a:off x="470203" y="998734"/>
            <a:ext cx="2804560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模块设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EAAB209-A6D4-F9A2-7F3B-88F625BC3492}"/>
              </a:ext>
            </a:extLst>
          </p:cNvPr>
          <p:cNvSpPr/>
          <p:nvPr/>
        </p:nvSpPr>
        <p:spPr>
          <a:xfrm>
            <a:off x="4924330" y="-128"/>
            <a:ext cx="1679670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6610DE76-0F60-B08E-F6D1-EEB476D9AF56}"/>
              </a:ext>
            </a:extLst>
          </p:cNvPr>
          <p:cNvSpPr txBox="1"/>
          <p:nvPr/>
        </p:nvSpPr>
        <p:spPr>
          <a:xfrm>
            <a:off x="5035011" y="220574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和功能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7EB250-AA3D-0444-3E9E-1A7797585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80AC1D-2E0A-9CD2-F991-EA9FF5CCB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24" y="4494471"/>
            <a:ext cx="4520942" cy="2549042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B54C7FCF-77DD-23BC-3A47-1781B1284978}"/>
              </a:ext>
            </a:extLst>
          </p:cNvPr>
          <p:cNvSpPr>
            <a:spLocks noChangeAspect="1"/>
          </p:cNvSpPr>
          <p:nvPr/>
        </p:nvSpPr>
        <p:spPr>
          <a:xfrm>
            <a:off x="1120245" y="1940221"/>
            <a:ext cx="3508519" cy="3508519"/>
          </a:xfrm>
          <a:prstGeom prst="ellipse">
            <a:avLst/>
          </a:prstGeom>
          <a:solidFill>
            <a:schemeClr val="bg1">
              <a:lumMod val="8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9E9C1324-1911-DCBC-14F8-F544A2AAB0C7}"/>
              </a:ext>
            </a:extLst>
          </p:cNvPr>
          <p:cNvSpPr>
            <a:spLocks noChangeAspect="1"/>
          </p:cNvSpPr>
          <p:nvPr/>
        </p:nvSpPr>
        <p:spPr>
          <a:xfrm>
            <a:off x="1510081" y="2330055"/>
            <a:ext cx="2728848" cy="2728848"/>
          </a:xfrm>
          <a:prstGeom prst="ellipse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36957E64-8383-8E0A-0FBD-BC656FBCF6FF}"/>
              </a:ext>
            </a:extLst>
          </p:cNvPr>
          <p:cNvSpPr>
            <a:spLocks noChangeAspect="1"/>
          </p:cNvSpPr>
          <p:nvPr/>
        </p:nvSpPr>
        <p:spPr>
          <a:xfrm>
            <a:off x="1899919" y="2719892"/>
            <a:ext cx="1949177" cy="1949177"/>
          </a:xfrm>
          <a:prstGeom prst="ellipse">
            <a:avLst/>
          </a:prstGeom>
          <a:solidFill>
            <a:schemeClr val="bg1">
              <a:lumMod val="6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61BB567-FB98-EA61-2549-B92B29C169A5}"/>
              </a:ext>
            </a:extLst>
          </p:cNvPr>
          <p:cNvSpPr>
            <a:spLocks noChangeAspect="1"/>
          </p:cNvSpPr>
          <p:nvPr/>
        </p:nvSpPr>
        <p:spPr>
          <a:xfrm>
            <a:off x="2289751" y="3109726"/>
            <a:ext cx="1169507" cy="1169507"/>
          </a:xfrm>
          <a:prstGeom prst="ellipse">
            <a:avLst/>
          </a:prstGeom>
          <a:solidFill>
            <a:schemeClr val="bg1">
              <a:lumMod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cxnSp>
        <p:nvCxnSpPr>
          <p:cNvPr id="11" name="直线连接符 27">
            <a:extLst>
              <a:ext uri="{FF2B5EF4-FFF2-40B4-BE49-F238E27FC236}">
                <a16:creationId xmlns:a16="http://schemas.microsoft.com/office/drawing/2014/main" id="{C7EABB96-EDB6-6A84-FB3F-15A04EB9767B}"/>
              </a:ext>
            </a:extLst>
          </p:cNvPr>
          <p:cNvCxnSpPr/>
          <p:nvPr/>
        </p:nvCxnSpPr>
        <p:spPr>
          <a:xfrm>
            <a:off x="4000112" y="1462016"/>
            <a:ext cx="2362529" cy="0"/>
          </a:xfrm>
          <a:prstGeom prst="line">
            <a:avLst/>
          </a:prstGeom>
          <a:ln w="12700" cmpd="sng">
            <a:solidFill>
              <a:schemeClr val="tx1">
                <a:lumMod val="65000"/>
                <a:lumOff val="35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符 28">
            <a:extLst>
              <a:ext uri="{FF2B5EF4-FFF2-40B4-BE49-F238E27FC236}">
                <a16:creationId xmlns:a16="http://schemas.microsoft.com/office/drawing/2014/main" id="{D083D1D8-A72A-9468-145B-A547AD30DE04}"/>
              </a:ext>
            </a:extLst>
          </p:cNvPr>
          <p:cNvCxnSpPr/>
          <p:nvPr/>
        </p:nvCxnSpPr>
        <p:spPr>
          <a:xfrm>
            <a:off x="4371445" y="2616865"/>
            <a:ext cx="1984485" cy="0"/>
          </a:xfrm>
          <a:prstGeom prst="line">
            <a:avLst/>
          </a:prstGeom>
          <a:ln w="12700" cmpd="sng">
            <a:solidFill>
              <a:schemeClr val="tx1">
                <a:lumMod val="65000"/>
                <a:lumOff val="35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30">
            <a:extLst>
              <a:ext uri="{FF2B5EF4-FFF2-40B4-BE49-F238E27FC236}">
                <a16:creationId xmlns:a16="http://schemas.microsoft.com/office/drawing/2014/main" id="{7D23A01F-4CDD-71CB-1493-05ACDE0899A5}"/>
              </a:ext>
            </a:extLst>
          </p:cNvPr>
          <p:cNvCxnSpPr/>
          <p:nvPr/>
        </p:nvCxnSpPr>
        <p:spPr>
          <a:xfrm>
            <a:off x="4000112" y="3724626"/>
            <a:ext cx="2362529" cy="0"/>
          </a:xfrm>
          <a:prstGeom prst="line">
            <a:avLst/>
          </a:prstGeom>
          <a:ln w="12700" cmpd="sng">
            <a:solidFill>
              <a:schemeClr val="tx1">
                <a:lumMod val="65000"/>
                <a:lumOff val="35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31">
            <a:extLst>
              <a:ext uri="{FF2B5EF4-FFF2-40B4-BE49-F238E27FC236}">
                <a16:creationId xmlns:a16="http://schemas.microsoft.com/office/drawing/2014/main" id="{26AA11BD-DB88-8CE3-1E73-B25167A9493B}"/>
              </a:ext>
            </a:extLst>
          </p:cNvPr>
          <p:cNvCxnSpPr>
            <a:cxnSpLocks/>
          </p:cNvCxnSpPr>
          <p:nvPr/>
        </p:nvCxnSpPr>
        <p:spPr>
          <a:xfrm>
            <a:off x="3876321" y="4804360"/>
            <a:ext cx="2507323" cy="28027"/>
          </a:xfrm>
          <a:prstGeom prst="line">
            <a:avLst/>
          </a:prstGeom>
          <a:ln w="12700" cmpd="sng">
            <a:solidFill>
              <a:schemeClr val="tx1">
                <a:lumMod val="65000"/>
                <a:lumOff val="35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34">
            <a:extLst>
              <a:ext uri="{FF2B5EF4-FFF2-40B4-BE49-F238E27FC236}">
                <a16:creationId xmlns:a16="http://schemas.microsoft.com/office/drawing/2014/main" id="{FB54A793-5AAB-0922-A1EB-59092B1FE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639" y="890534"/>
            <a:ext cx="4389000" cy="92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人机设备</a:t>
            </a:r>
            <a:endParaRPr lang="en-US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无人机进行数据采集。</a:t>
            </a:r>
            <a:endParaRPr lang="en-US" altLang="zh-CN" dirty="0">
              <a:solidFill>
                <a:srgbClr val="2F2637"/>
              </a:solidFill>
              <a:latin typeface="华文宋体" panose="02010600040101010101" pitchFamily="2" charset="-122"/>
              <a:ea typeface="华文宋体" panose="02010600040101010101" pitchFamily="2" charset="-122"/>
              <a:sym typeface="华文宋体" panose="02010600040101010101" pitchFamily="2" charset="-122"/>
            </a:endParaRPr>
          </a:p>
        </p:txBody>
      </p:sp>
      <p:sp>
        <p:nvSpPr>
          <p:cNvPr id="16" name="文本框 34">
            <a:extLst>
              <a:ext uri="{FF2B5EF4-FFF2-40B4-BE49-F238E27FC236}">
                <a16:creationId xmlns:a16="http://schemas.microsoft.com/office/drawing/2014/main" id="{08F7C50C-987A-C252-0A66-AA51E1B5C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638" y="2052557"/>
            <a:ext cx="5154448" cy="929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Net-AlphaPose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二维骨架提取</a:t>
            </a:r>
            <a:endParaRPr lang="en-US" altLang="zh-CN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华文宋体" panose="02010600040101010101" pitchFamily="2" charset="-122"/>
              </a:rPr>
              <a:t>提高提取精度，修正三维重建结果</a:t>
            </a:r>
            <a:endParaRPr lang="en-US" altLang="zh-CN" dirty="0">
              <a:solidFill>
                <a:srgbClr val="2F2637"/>
              </a:solidFill>
              <a:latin typeface="华文宋体" panose="02010600040101010101" pitchFamily="2" charset="-122"/>
              <a:ea typeface="华文宋体" panose="02010600040101010101" pitchFamily="2" charset="-122"/>
              <a:sym typeface="华文宋体" panose="02010600040101010101" pitchFamily="2" charset="-122"/>
            </a:endParaRPr>
          </a:p>
        </p:txBody>
      </p:sp>
      <p:sp>
        <p:nvSpPr>
          <p:cNvPr id="17" name="文本框 34">
            <a:extLst>
              <a:ext uri="{FF2B5EF4-FFF2-40B4-BE49-F238E27FC236}">
                <a16:creationId xmlns:a16="http://schemas.microsoft.com/office/drawing/2014/main" id="{BF9B47CA-E65E-6A3F-35C9-77AFC4B44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639" y="3041375"/>
            <a:ext cx="4389000" cy="1336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视差图的三维重建</a:t>
            </a:r>
            <a:endParaRPr lang="en-US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有更强的深度感知能力和对遮挡更好的容忍性。</a:t>
            </a:r>
            <a:endParaRPr lang="en-US" altLang="zh-CN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华文宋体" panose="02010600040101010101" pitchFamily="2" charset="-122"/>
            </a:endParaRPr>
          </a:p>
        </p:txBody>
      </p:sp>
      <p:sp>
        <p:nvSpPr>
          <p:cNvPr id="18" name="文本框 34">
            <a:extLst>
              <a:ext uri="{FF2B5EF4-FFF2-40B4-BE49-F238E27FC236}">
                <a16:creationId xmlns:a16="http://schemas.microsoft.com/office/drawing/2014/main" id="{50ED1E5A-0248-F921-AB80-1F56BBD65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5930" y="4412149"/>
            <a:ext cx="4389000" cy="175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人运动检测</a:t>
            </a:r>
            <a:endParaRPr lang="en-US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骨架相似度的“矩阵跟踪”策略，实现骨架与目标的一一对应，实现了针对多人的运动检测。</a:t>
            </a:r>
            <a:endParaRPr lang="en-US" altLang="zh-CN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华文宋体" panose="02010600040101010101" pitchFamily="2" charset="-122"/>
            </a:endParaRPr>
          </a:p>
        </p:txBody>
      </p:sp>
      <p:sp>
        <p:nvSpPr>
          <p:cNvPr id="19" name="饼形 7">
            <a:extLst>
              <a:ext uri="{FF2B5EF4-FFF2-40B4-BE49-F238E27FC236}">
                <a16:creationId xmlns:a16="http://schemas.microsoft.com/office/drawing/2014/main" id="{39E0A31C-3A81-B38C-2E73-C2FC9AD65207}"/>
              </a:ext>
            </a:extLst>
          </p:cNvPr>
          <p:cNvSpPr>
            <a:spLocks noChangeAspect="1"/>
          </p:cNvSpPr>
          <p:nvPr/>
        </p:nvSpPr>
        <p:spPr>
          <a:xfrm>
            <a:off x="457669" y="1188395"/>
            <a:ext cx="5012168" cy="5012168"/>
          </a:xfrm>
          <a:prstGeom prst="pie">
            <a:avLst>
              <a:gd name="adj1" fmla="val 16891099"/>
              <a:gd name="adj2" fmla="val 1838917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20" name="饼形 8">
            <a:extLst>
              <a:ext uri="{FF2B5EF4-FFF2-40B4-BE49-F238E27FC236}">
                <a16:creationId xmlns:a16="http://schemas.microsoft.com/office/drawing/2014/main" id="{BBDC25B7-1614-D506-EC45-10F902E74D35}"/>
              </a:ext>
            </a:extLst>
          </p:cNvPr>
          <p:cNvSpPr>
            <a:spLocks noChangeAspect="1"/>
          </p:cNvSpPr>
          <p:nvPr/>
        </p:nvSpPr>
        <p:spPr>
          <a:xfrm>
            <a:off x="869640" y="1703264"/>
            <a:ext cx="4009735" cy="4009735"/>
          </a:xfrm>
          <a:prstGeom prst="pie">
            <a:avLst>
              <a:gd name="adj1" fmla="val 18800821"/>
              <a:gd name="adj2" fmla="val 20487076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21" name="饼形 9">
            <a:extLst>
              <a:ext uri="{FF2B5EF4-FFF2-40B4-BE49-F238E27FC236}">
                <a16:creationId xmlns:a16="http://schemas.microsoft.com/office/drawing/2014/main" id="{7DB66E51-F508-31BF-C21E-A60EEE0933AE}"/>
              </a:ext>
            </a:extLst>
          </p:cNvPr>
          <p:cNvSpPr>
            <a:spLocks noChangeAspect="1"/>
          </p:cNvSpPr>
          <p:nvPr/>
        </p:nvSpPr>
        <p:spPr>
          <a:xfrm>
            <a:off x="1362388" y="2207762"/>
            <a:ext cx="3007301" cy="3007301"/>
          </a:xfrm>
          <a:prstGeom prst="pie">
            <a:avLst>
              <a:gd name="adj1" fmla="val 21086868"/>
              <a:gd name="adj2" fmla="val 1772864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22" name="饼形 10">
            <a:extLst>
              <a:ext uri="{FF2B5EF4-FFF2-40B4-BE49-F238E27FC236}">
                <a16:creationId xmlns:a16="http://schemas.microsoft.com/office/drawing/2014/main" id="{85CD679F-708E-56F2-52C3-90A251CE7294}"/>
              </a:ext>
            </a:extLst>
          </p:cNvPr>
          <p:cNvSpPr>
            <a:spLocks noChangeAspect="1"/>
          </p:cNvSpPr>
          <p:nvPr/>
        </p:nvSpPr>
        <p:spPr>
          <a:xfrm>
            <a:off x="1621462" y="2475303"/>
            <a:ext cx="2506085" cy="2506085"/>
          </a:xfrm>
          <a:prstGeom prst="pie">
            <a:avLst>
              <a:gd name="adj1" fmla="val 2573177"/>
              <a:gd name="adj2" fmla="val 6304209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1F1F1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D69E4D19-3F94-0339-FE14-9C1BE8F01960}"/>
              </a:ext>
            </a:extLst>
          </p:cNvPr>
          <p:cNvSpPr/>
          <p:nvPr/>
        </p:nvSpPr>
        <p:spPr>
          <a:xfrm>
            <a:off x="-1107423" y="1865031"/>
            <a:ext cx="5477112" cy="2913028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的方案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DBBE2D4-F7EB-4D9B-8D98-1F61122DFAD1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446864B5-856C-4CD0-82BF-7C323970B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0D60F86E-27DE-4950-BDAC-DB91966B3473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1963806"/>
      </p:ext>
    </p:extLst>
  </p:cSld>
  <p:clrMapOvr>
    <a:masterClrMapping/>
  </p:clrMapOvr>
  <p:transition spd="slow" advTm="2207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2.59259E-6 L 0.16667 -0.68357 " pathEditMode="relative" rAng="0" ptsTypes="AA">
                                      <p:cBhvr>
                                        <p:cTn id="48" dur="125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3419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7.40741E-7 L 0.55403 -0.64884 " pathEditMode="relative" rAng="0" ptsTypes="AA">
                                      <p:cBhvr>
                                        <p:cTn id="50" dur="125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95" y="-3245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3.7037E-6 L 0.78802 0.16922 " pathEditMode="relative" rAng="0" ptsTypes="AA">
                                      <p:cBhvr>
                                        <p:cTn id="52" dur="125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01" y="844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48148E-6 L 0.08554 0.43588 " pathEditMode="relative" rAng="0" ptsTypes="AA">
                                      <p:cBhvr>
                                        <p:cTn id="54" dur="1250" spd="-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1" y="2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7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50"/>
                            </p:stCondLst>
                            <p:childTnLst>
                              <p:par>
                                <p:cTn id="69" presetID="2" presetClass="entr" presetSubtype="2" decel="533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decel="533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decel="533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decel="533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" grpId="0"/>
      <p:bldP spid="7" grpId="0" animBg="1"/>
      <p:bldP spid="8" grpId="0" animBg="1"/>
      <p:bldP spid="9" grpId="0" animBg="1"/>
      <p:bldP spid="10" grpId="0" animBg="1"/>
      <p:bldP spid="15" grpId="0"/>
      <p:bldP spid="16" grpId="0"/>
      <p:bldP spid="17" grpId="0"/>
      <p:bldP spid="18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"/>
          <p:cNvSpPr txBox="1"/>
          <p:nvPr/>
        </p:nvSpPr>
        <p:spPr>
          <a:xfrm>
            <a:off x="470203" y="998734"/>
            <a:ext cx="2804560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模块设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EAAB209-A6D4-F9A2-7F3B-88F625BC3492}"/>
              </a:ext>
            </a:extLst>
          </p:cNvPr>
          <p:cNvSpPr/>
          <p:nvPr/>
        </p:nvSpPr>
        <p:spPr>
          <a:xfrm>
            <a:off x="4924330" y="-128"/>
            <a:ext cx="1876142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7EB250-AA3D-0444-3E9E-1A7797585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A15BE251-FADE-7C55-6D8C-C71A44B00CB0}"/>
              </a:ext>
            </a:extLst>
          </p:cNvPr>
          <p:cNvSpPr txBox="1"/>
          <p:nvPr/>
        </p:nvSpPr>
        <p:spPr>
          <a:xfrm>
            <a:off x="5035011" y="220574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和功能</a:t>
            </a:r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5E2F9911-9EDD-49E7-39BA-E1D39E73902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71675333"/>
              </p:ext>
            </p:extLst>
          </p:nvPr>
        </p:nvGraphicFramePr>
        <p:xfrm>
          <a:off x="-171071" y="2025003"/>
          <a:ext cx="12534142" cy="3022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15F87E0A-2D0E-4297-B224-144C4EEC5DCB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6B0B3DE-89BC-47B3-9389-FA14511A348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BD1BEC32-CBDC-4B32-988B-EDAB4C8A1173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181961"/>
      </p:ext>
    </p:extLst>
  </p:cSld>
  <p:clrMapOvr>
    <a:masterClrMapping/>
  </p:clrMapOvr>
  <p:transition spd="slow" advTm="2207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"/>
          <p:cNvSpPr txBox="1"/>
          <p:nvPr/>
        </p:nvSpPr>
        <p:spPr>
          <a:xfrm>
            <a:off x="470203" y="998734"/>
            <a:ext cx="2186877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EAAB209-A6D4-F9A2-7F3B-88F625BC3492}"/>
              </a:ext>
            </a:extLst>
          </p:cNvPr>
          <p:cNvSpPr/>
          <p:nvPr/>
        </p:nvSpPr>
        <p:spPr>
          <a:xfrm>
            <a:off x="4966051" y="16380"/>
            <a:ext cx="1914235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99C7A1-65B0-E003-C700-232B311C5BAD}"/>
              </a:ext>
            </a:extLst>
          </p:cNvPr>
          <p:cNvGrpSpPr/>
          <p:nvPr/>
        </p:nvGrpSpPr>
        <p:grpSpPr>
          <a:xfrm>
            <a:off x="784286" y="975315"/>
            <a:ext cx="11051448" cy="5720862"/>
            <a:chOff x="704012" y="833502"/>
            <a:chExt cx="11051448" cy="572086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3B5449C-8A11-06FC-363D-7F5839BDB8A9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980088" y="1455733"/>
              <a:ext cx="2599548" cy="1334522"/>
            </a:xfrm>
            <a:prstGeom prst="rect">
              <a:avLst/>
            </a:prstGeom>
            <a:noFill/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1A7E4EC-A1AE-F023-30BA-8DFA68FA79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535380" y="4540919"/>
              <a:ext cx="1488964" cy="135944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7BDA5A6-CF63-48F9-8039-89C88DB3101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494428" y="4498170"/>
              <a:ext cx="2414927" cy="1417409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FBCC0BB-B49C-42C3-7CEB-EAB9FE7BF1F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8993979" y="4473429"/>
              <a:ext cx="2490010" cy="151379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FAA465F-986E-E737-4E21-307B1A443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757352" y="1234940"/>
              <a:ext cx="1830792" cy="1671536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301D1281-21B5-3609-B5DF-A4393F7EAC9B}"/>
                </a:ext>
              </a:extLst>
            </p:cNvPr>
            <p:cNvCxnSpPr>
              <a:stCxn id="5" idx="2"/>
              <a:endCxn id="7" idx="0"/>
            </p:cNvCxnSpPr>
            <p:nvPr/>
          </p:nvCxnSpPr>
          <p:spPr>
            <a:xfrm>
              <a:off x="2279862" y="2790254"/>
              <a:ext cx="0" cy="175066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2941FD1-B22B-05EE-4DDC-E94D9C9213EA}"/>
                </a:ext>
              </a:extLst>
            </p:cNvPr>
            <p:cNvSpPr txBox="1"/>
            <p:nvPr/>
          </p:nvSpPr>
          <p:spPr>
            <a:xfrm>
              <a:off x="704012" y="3331844"/>
              <a:ext cx="16627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时环绕飞行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获取运动图像</a:t>
              </a: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88C2FE8-279A-A7BF-C716-6CD6CB389FB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753" r="51144" b="19124"/>
            <a:stretch>
              <a:fillRect/>
            </a:stretch>
          </p:blipFill>
          <p:spPr>
            <a:xfrm>
              <a:off x="8950960" y="1370965"/>
              <a:ext cx="1179830" cy="1281430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C953AC26-8950-3182-9A96-318A59B59D98}"/>
                </a:ext>
              </a:extLst>
            </p:cNvPr>
            <p:cNvCxnSpPr/>
            <p:nvPr/>
          </p:nvCxnSpPr>
          <p:spPr>
            <a:xfrm flipH="1">
              <a:off x="3294174" y="1871079"/>
              <a:ext cx="1623604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EC56017-7829-2724-0475-85D6B7618970}"/>
                </a:ext>
              </a:extLst>
            </p:cNvPr>
            <p:cNvSpPr txBox="1"/>
            <p:nvPr/>
          </p:nvSpPr>
          <p:spPr>
            <a:xfrm>
              <a:off x="3396199" y="1511996"/>
              <a:ext cx="14315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无人机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13D0CC1-18B8-5FEE-1FB2-68A43DFF9CD4}"/>
                </a:ext>
              </a:extLst>
            </p:cNvPr>
            <p:cNvCxnSpPr/>
            <p:nvPr/>
          </p:nvCxnSpPr>
          <p:spPr>
            <a:xfrm>
              <a:off x="3294174" y="2122993"/>
              <a:ext cx="1623604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E990FF85-77E8-5344-2E21-3E1BDC3B5BAF}"/>
                </a:ext>
              </a:extLst>
            </p:cNvPr>
            <p:cNvSpPr txBox="1"/>
            <p:nvPr/>
          </p:nvSpPr>
          <p:spPr>
            <a:xfrm>
              <a:off x="3512141" y="2198779"/>
              <a:ext cx="118766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图像传递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反馈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861DD2E-D077-6B3F-95F5-59271C7BCE56}"/>
                </a:ext>
              </a:extLst>
            </p:cNvPr>
            <p:cNvCxnSpPr/>
            <p:nvPr/>
          </p:nvCxnSpPr>
          <p:spPr>
            <a:xfrm>
              <a:off x="5560595" y="2906476"/>
              <a:ext cx="0" cy="163557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DFFBE48-A946-1D81-F572-128A5119311B}"/>
                </a:ext>
              </a:extLst>
            </p:cNvPr>
            <p:cNvSpPr txBox="1"/>
            <p:nvPr/>
          </p:nvSpPr>
          <p:spPr>
            <a:xfrm>
              <a:off x="4389145" y="3396770"/>
              <a:ext cx="173201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MP</a:t>
              </a:r>
            </a:p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图像传递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B90AF60-F44D-D4DB-3BFA-C497F11335A6}"/>
                </a:ext>
              </a:extLst>
            </p:cNvPr>
            <p:cNvCxnSpPr/>
            <p:nvPr/>
          </p:nvCxnSpPr>
          <p:spPr>
            <a:xfrm flipV="1">
              <a:off x="5950652" y="2853518"/>
              <a:ext cx="0" cy="1570127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96A45296-7486-DEF4-C2E9-683B08895EBE}"/>
                </a:ext>
              </a:extLst>
            </p:cNvPr>
            <p:cNvCxnSpPr/>
            <p:nvPr/>
          </p:nvCxnSpPr>
          <p:spPr>
            <a:xfrm flipV="1">
              <a:off x="5950652" y="2773626"/>
              <a:ext cx="3425297" cy="16715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EFFA3C4-CDA8-5B14-CBE1-BFBA5F523156}"/>
                </a:ext>
              </a:extLst>
            </p:cNvPr>
            <p:cNvSpPr txBox="1"/>
            <p:nvPr/>
          </p:nvSpPr>
          <p:spPr>
            <a:xfrm>
              <a:off x="5950652" y="3679230"/>
              <a:ext cx="12767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开放热点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C63AD85-A1E1-830E-0269-CD22DD6EBE7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74670" y="5206875"/>
              <a:ext cx="2084624" cy="23453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CE94D77-127F-3406-65E8-BC6336B70B90}"/>
                </a:ext>
              </a:extLst>
            </p:cNvPr>
            <p:cNvSpPr txBox="1"/>
            <p:nvPr/>
          </p:nvSpPr>
          <p:spPr>
            <a:xfrm>
              <a:off x="7515718" y="4826366"/>
              <a:ext cx="1187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运动标准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54DDC56-8A33-38B5-0D07-575ABC36C536}"/>
                </a:ext>
              </a:extLst>
            </p:cNvPr>
            <p:cNvSpPr txBox="1"/>
            <p:nvPr/>
          </p:nvSpPr>
          <p:spPr>
            <a:xfrm>
              <a:off x="7147992" y="5452690"/>
              <a:ext cx="20306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时姿态分析结果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时运动建议</a:t>
              </a: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5E485234-EE90-F855-1D4A-718789ACEA3A}"/>
                </a:ext>
              </a:extLst>
            </p:cNvPr>
            <p:cNvCxnSpPr/>
            <p:nvPr/>
          </p:nvCxnSpPr>
          <p:spPr>
            <a:xfrm>
              <a:off x="7029014" y="5435301"/>
              <a:ext cx="2030616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4CF4F296-79FB-0D0E-25A7-F7498CB02B25}"/>
                </a:ext>
              </a:extLst>
            </p:cNvPr>
            <p:cNvCxnSpPr>
              <a:stCxn id="9" idx="0"/>
            </p:cNvCxnSpPr>
            <p:nvPr/>
          </p:nvCxnSpPr>
          <p:spPr>
            <a:xfrm flipH="1" flipV="1">
              <a:off x="10238984" y="2863205"/>
              <a:ext cx="1" cy="1609319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213F18A-747F-EB12-7647-31D08CD73ABB}"/>
                </a:ext>
              </a:extLst>
            </p:cNvPr>
            <p:cNvSpPr txBox="1"/>
            <p:nvPr/>
          </p:nvSpPr>
          <p:spPr>
            <a:xfrm>
              <a:off x="10195777" y="3535161"/>
              <a:ext cx="15596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时运动建议</a:t>
              </a: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49121B9-E74F-CE9A-37F5-8FEFCDDF8FDB}"/>
                </a:ext>
              </a:extLst>
            </p:cNvPr>
            <p:cNvCxnSpPr/>
            <p:nvPr/>
          </p:nvCxnSpPr>
          <p:spPr>
            <a:xfrm flipH="1" flipV="1">
              <a:off x="6344110" y="2100871"/>
              <a:ext cx="3654342" cy="235313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277F45B-6A18-6E0D-1E66-AD6A096691B2}"/>
                </a:ext>
              </a:extLst>
            </p:cNvPr>
            <p:cNvSpPr txBox="1"/>
            <p:nvPr/>
          </p:nvSpPr>
          <p:spPr>
            <a:xfrm>
              <a:off x="6956673" y="2244818"/>
              <a:ext cx="16789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用户数据分析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CE26B22F-8E7B-B4BB-FCB6-461B627C4FC4}"/>
                </a:ext>
              </a:extLst>
            </p:cNvPr>
            <p:cNvSpPr txBox="1"/>
            <p:nvPr/>
          </p:nvSpPr>
          <p:spPr>
            <a:xfrm>
              <a:off x="4659087" y="833502"/>
              <a:ext cx="20135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展示用户运动状态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运动状态报表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AD7AA2E7-657A-93D5-F6B2-E0C939175131}"/>
                </a:ext>
              </a:extLst>
            </p:cNvPr>
            <p:cNvSpPr txBox="1"/>
            <p:nvPr/>
          </p:nvSpPr>
          <p:spPr>
            <a:xfrm>
              <a:off x="4391948" y="5723367"/>
              <a:ext cx="27431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MODNet-</a:t>
              </a:r>
              <a:r>
                <a:rPr lang="en-US" altLang="zh-CN" sz="1600" b="1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AlphaPose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部署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时三维重建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骨架匹配</a:t>
              </a:r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F89EE-FB15-829B-1B1A-5A5F3642C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33" name="TextBox 6">
            <a:extLst>
              <a:ext uri="{FF2B5EF4-FFF2-40B4-BE49-F238E27FC236}">
                <a16:creationId xmlns:a16="http://schemas.microsoft.com/office/drawing/2014/main" id="{5BFD3DB1-38E4-F93F-01CD-FE1A099832E9}"/>
              </a:ext>
            </a:extLst>
          </p:cNvPr>
          <p:cNvSpPr txBox="1"/>
          <p:nvPr/>
        </p:nvSpPr>
        <p:spPr>
          <a:xfrm>
            <a:off x="5168199" y="252019"/>
            <a:ext cx="1458308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架构和功能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02176340-C130-4978-AC2E-C3494D420945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639AFF45-57C4-449A-AB85-0FEF785F51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38" name="TextBox 6">
              <a:extLst>
                <a:ext uri="{FF2B5EF4-FFF2-40B4-BE49-F238E27FC236}">
                  <a16:creationId xmlns:a16="http://schemas.microsoft.com/office/drawing/2014/main" id="{30DBD885-EC52-4584-A16A-377A5590BD8C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7824661"/>
      </p:ext>
    </p:extLst>
  </p:cSld>
  <p:clrMapOvr>
    <a:masterClrMapping/>
  </p:clrMapOvr>
  <p:transition spd="slow" advTm="2207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425752" y="15288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"/>
          <p:cNvSpPr txBox="1"/>
          <p:nvPr/>
        </p:nvSpPr>
        <p:spPr>
          <a:xfrm>
            <a:off x="489016" y="1001015"/>
            <a:ext cx="7810063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Net-Alphapose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三维骨架重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B4572CA-3893-DCBA-340C-52F2DCD7D9D2}"/>
              </a:ext>
            </a:extLst>
          </p:cNvPr>
          <p:cNvSpPr/>
          <p:nvPr/>
        </p:nvSpPr>
        <p:spPr>
          <a:xfrm>
            <a:off x="6976473" y="0"/>
            <a:ext cx="2070637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62D83EEE-E191-B0D3-A973-94D58038FE4F}"/>
              </a:ext>
            </a:extLst>
          </p:cNvPr>
          <p:cNvSpPr txBox="1"/>
          <p:nvPr/>
        </p:nvSpPr>
        <p:spPr>
          <a:xfrm>
            <a:off x="6927662" y="224420"/>
            <a:ext cx="2168257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策略和关键技术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7073F8-9103-28ED-A9D6-B24C8566A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2F3C5F6-79D7-494A-BAD9-5D4D564D6F33}"/>
              </a:ext>
            </a:extLst>
          </p:cNvPr>
          <p:cNvGrpSpPr/>
          <p:nvPr/>
        </p:nvGrpSpPr>
        <p:grpSpPr>
          <a:xfrm>
            <a:off x="1720692" y="1528840"/>
            <a:ext cx="8750616" cy="5253695"/>
            <a:chOff x="1720692" y="1737983"/>
            <a:chExt cx="8750616" cy="525369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46D179C-A046-6825-1172-7D2A1CE679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0692" y="1737983"/>
              <a:ext cx="8750616" cy="5253695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360C185-236B-4B22-89EA-DC32645F1EDB}"/>
                </a:ext>
              </a:extLst>
            </p:cNvPr>
            <p:cNvSpPr txBox="1"/>
            <p:nvPr/>
          </p:nvSpPr>
          <p:spPr>
            <a:xfrm>
              <a:off x="5803900" y="2832100"/>
              <a:ext cx="1511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phaPos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7D04878-4386-44D7-8356-BED903514043}"/>
                </a:ext>
              </a:extLst>
            </p:cNvPr>
            <p:cNvSpPr txBox="1"/>
            <p:nvPr/>
          </p:nvSpPr>
          <p:spPr>
            <a:xfrm>
              <a:off x="5803900" y="5856985"/>
              <a:ext cx="1511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phaPos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2E5502E-EE2D-4DE1-B1D4-353D10D4B418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7E6B80AE-D88A-4750-B3F1-3EC4EE876D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13" name="TextBox 6">
              <a:extLst>
                <a:ext uri="{FF2B5EF4-FFF2-40B4-BE49-F238E27FC236}">
                  <a16:creationId xmlns:a16="http://schemas.microsoft.com/office/drawing/2014/main" id="{42C4E7BF-2A0D-477C-A5B3-A2A4E98D1EB7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3947795"/>
      </p:ext>
    </p:extLst>
  </p:cSld>
  <p:clrMapOvr>
    <a:masterClrMapping/>
  </p:clrMapOvr>
  <p:transition spd="slow">
    <p:push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B4572CA-3893-DCBA-340C-52F2DCD7D9D2}"/>
              </a:ext>
            </a:extLst>
          </p:cNvPr>
          <p:cNvSpPr/>
          <p:nvPr/>
        </p:nvSpPr>
        <p:spPr>
          <a:xfrm>
            <a:off x="6976473" y="0"/>
            <a:ext cx="2070637" cy="79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62D83EEE-E191-B0D3-A973-94D58038FE4F}"/>
              </a:ext>
            </a:extLst>
          </p:cNvPr>
          <p:cNvSpPr txBox="1"/>
          <p:nvPr/>
        </p:nvSpPr>
        <p:spPr>
          <a:xfrm>
            <a:off x="6927662" y="224420"/>
            <a:ext cx="2168257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策略和关键技术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7073F8-9103-28ED-A9D6-B24C8566A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B08271E0-F04E-BE1C-0F10-94CF79CD03B5}"/>
              </a:ext>
            </a:extLst>
          </p:cNvPr>
          <p:cNvCxnSpPr/>
          <p:nvPr/>
        </p:nvCxnSpPr>
        <p:spPr>
          <a:xfrm>
            <a:off x="578152" y="1681240"/>
            <a:ext cx="2400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FB722A6-E52B-8B9D-FBB1-501C30064CE4}"/>
              </a:ext>
            </a:extLst>
          </p:cNvPr>
          <p:cNvSpPr txBox="1"/>
          <p:nvPr/>
        </p:nvSpPr>
        <p:spPr>
          <a:xfrm>
            <a:off x="-226092" y="1127489"/>
            <a:ext cx="7810063" cy="527825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骨架相似度的“矩阵跟踪”策略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DC52C1-7B3B-24FC-0388-84A9DB7A9A9C}"/>
              </a:ext>
            </a:extLst>
          </p:cNvPr>
          <p:cNvSpPr txBox="1"/>
          <p:nvPr/>
        </p:nvSpPr>
        <p:spPr>
          <a:xfrm>
            <a:off x="552224" y="2215224"/>
            <a:ext cx="3126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70C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骨架相似度模型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83FAA95-336C-3487-0701-FBB980489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2250"/>
              </p:ext>
            </p:extLst>
          </p:nvPr>
        </p:nvGraphicFramePr>
        <p:xfrm>
          <a:off x="722223" y="3429000"/>
          <a:ext cx="4285919" cy="136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6" imgW="1726451" imgH="545863" progId="Equation.DSMT4">
                  <p:embed/>
                </p:oleObj>
              </mc:Choice>
              <mc:Fallback>
                <p:oleObj r:id="rId6" imgW="1726451" imgH="545863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C112DF7-D393-05E1-1E25-E7C398B18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23" y="3429000"/>
                        <a:ext cx="4285919" cy="1360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dynamic_images">
            <a:hlinkClick r:id="" action="ppaction://media"/>
            <a:extLst>
              <a:ext uri="{FF2B5EF4-FFF2-40B4-BE49-F238E27FC236}">
                <a16:creationId xmlns:a16="http://schemas.microsoft.com/office/drawing/2014/main" id="{8689ECAA-852B-B189-82C7-24717125DD73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758077" y="2215224"/>
            <a:ext cx="4876800" cy="3657600"/>
          </a:xfrm>
          <a:prstGeom prst="rect">
            <a:avLst/>
          </a:prstGeom>
        </p:spPr>
      </p:pic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47105DD8-5E10-29E7-3856-8AD6845D3C73}"/>
              </a:ext>
            </a:extLst>
          </p:cNvPr>
          <p:cNvSpPr txBox="1">
            <a:spLocks/>
          </p:cNvSpPr>
          <p:nvPr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4BC3F44-15AF-4C7B-8132-E58167C2C39D}" type="slidenum">
              <a:rPr lang="zh-CN" altLang="en-US" smtClean="0"/>
              <a:pPr/>
              <a:t>9</a:t>
            </a:fld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8103D68-EADD-4CE9-B586-9F00D2324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93942"/>
              </p:ext>
            </p:extLst>
          </p:nvPr>
        </p:nvGraphicFramePr>
        <p:xfrm>
          <a:off x="1387839" y="5085265"/>
          <a:ext cx="2892481" cy="5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305097" imgH="237969" progId="Equation.DSMT4">
                  <p:embed/>
                </p:oleObj>
              </mc:Choice>
              <mc:Fallback>
                <p:oleObj name="Equation" r:id="rId9" imgW="1305097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7839" y="5085265"/>
                        <a:ext cx="2892481" cy="52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041A6F8-039B-422C-8F91-20373E162B3D}"/>
              </a:ext>
            </a:extLst>
          </p:cNvPr>
          <p:cNvSpPr txBox="1"/>
          <p:nvPr/>
        </p:nvSpPr>
        <p:spPr>
          <a:xfrm>
            <a:off x="3848938" y="5899956"/>
            <a:ext cx="5347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肢长度向量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959A51D-F113-4278-9EAE-93B1B92C3992}"/>
              </a:ext>
            </a:extLst>
          </p:cNvPr>
          <p:cNvGrpSpPr/>
          <p:nvPr/>
        </p:nvGrpSpPr>
        <p:grpSpPr>
          <a:xfrm>
            <a:off x="9016524" y="228311"/>
            <a:ext cx="1458308" cy="394114"/>
            <a:chOff x="9016524" y="228311"/>
            <a:chExt cx="1458308" cy="39411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E38A790-32E1-43E2-A4C5-00BB98E0E6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310441" y="257300"/>
              <a:ext cx="1059755" cy="365125"/>
            </a:xfrm>
            <a:prstGeom prst="rect">
              <a:avLst/>
            </a:prstGeom>
          </p:spPr>
        </p:pic>
        <p:sp>
          <p:nvSpPr>
            <p:cNvPr id="17" name="TextBox 6">
              <a:extLst>
                <a:ext uri="{FF2B5EF4-FFF2-40B4-BE49-F238E27FC236}">
                  <a16:creationId xmlns:a16="http://schemas.microsoft.com/office/drawing/2014/main" id="{3C038CEE-4549-419C-A440-A79CDB3346B8}"/>
                </a:ext>
              </a:extLst>
            </p:cNvPr>
            <p:cNvSpPr txBox="1"/>
            <p:nvPr/>
          </p:nvSpPr>
          <p:spPr>
            <a:xfrm>
              <a:off x="9016524" y="228311"/>
              <a:ext cx="1458308" cy="343159"/>
            </a:xfrm>
            <a:prstGeom prst="rect">
              <a:avLst/>
            </a:prstGeom>
            <a:noFill/>
          </p:spPr>
          <p:txBody>
            <a:bodyPr wrap="square" lIns="0" tIns="48000" rIns="0" bIns="4800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演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252835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01.609448818898,&quot;width&quot;:4093.776377952756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heme/theme1.xml><?xml version="1.0" encoding="utf-8"?>
<a:theme xmlns:a="http://schemas.openxmlformats.org/drawingml/2006/main" name="Office 主题​​">
  <a:themeElements>
    <a:clrScheme name="蓝绿色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9</TotalTime>
  <Words>348</Words>
  <Application>Microsoft Office PowerPoint</Application>
  <PresentationFormat>宽屏</PresentationFormat>
  <Paragraphs>114</Paragraphs>
  <Slides>12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Impact MT Std</vt:lpstr>
      <vt:lpstr>等线</vt:lpstr>
      <vt:lpstr>等线 Light</vt:lpstr>
      <vt:lpstr>华文宋体</vt:lpstr>
      <vt:lpstr>微软雅黑</vt:lpstr>
      <vt:lpstr>Arial</vt:lpstr>
      <vt:lpstr>Times New Roman</vt:lpstr>
      <vt:lpstr>Office 主题​​</vt:lpstr>
      <vt:lpstr>自定义设计方案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答辩-19</dc:title>
  <dc:creator>LP</dc:creator>
  <cp:lastModifiedBy>陆 艺炀</cp:lastModifiedBy>
  <cp:revision>556</cp:revision>
  <dcterms:created xsi:type="dcterms:W3CDTF">2016-11-24T09:20:00Z</dcterms:created>
  <dcterms:modified xsi:type="dcterms:W3CDTF">2024-06-24T13:3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